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76" r:id="rId2"/>
    <p:sldId id="278" r:id="rId3"/>
    <p:sldId id="436" r:id="rId4"/>
    <p:sldId id="446" r:id="rId5"/>
    <p:sldId id="437" r:id="rId6"/>
    <p:sldId id="439" r:id="rId7"/>
    <p:sldId id="440" r:id="rId8"/>
    <p:sldId id="438" r:id="rId9"/>
    <p:sldId id="441" r:id="rId10"/>
    <p:sldId id="442" r:id="rId11"/>
    <p:sldId id="443" r:id="rId12"/>
    <p:sldId id="447" r:id="rId13"/>
    <p:sldId id="448" r:id="rId14"/>
    <p:sldId id="449" r:id="rId15"/>
    <p:sldId id="450" r:id="rId16"/>
    <p:sldId id="451" r:id="rId17"/>
    <p:sldId id="452" r:id="rId18"/>
    <p:sldId id="453" r:id="rId19"/>
    <p:sldId id="287" r:id="rId20"/>
    <p:sldId id="454" r:id="rId21"/>
    <p:sldId id="277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B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589F12FC-9BFE-43EE-B1AD-B42962B89BED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8BD4F610-5F1A-481A-A927-51867B02D38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56083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88543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8143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1556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97254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527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00420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002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5385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1029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1815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3272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71256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89236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421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16318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9334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4982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5844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2270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D4F610-5F1A-481A-A927-51867B02D38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035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20014B00-D2E5-4015-A1FD-B65C514FA09E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737316" y="2223502"/>
            <a:ext cx="3128779" cy="3322847"/>
          </a:xfrm>
          <a:custGeom>
            <a:avLst/>
            <a:gdLst>
              <a:gd name="connsiteX0" fmla="*/ 1700141 w 3128779"/>
              <a:gd name="connsiteY0" fmla="*/ 2 h 3322847"/>
              <a:gd name="connsiteX1" fmla="*/ 1725188 w 3128779"/>
              <a:gd name="connsiteY1" fmla="*/ 15235 h 3322847"/>
              <a:gd name="connsiteX2" fmla="*/ 1815636 w 3128779"/>
              <a:gd name="connsiteY2" fmla="*/ 210325 h 3322847"/>
              <a:gd name="connsiteX3" fmla="*/ 1903658 w 3128779"/>
              <a:gd name="connsiteY3" fmla="*/ 398315 h 3322847"/>
              <a:gd name="connsiteX4" fmla="*/ 2002511 w 3128779"/>
              <a:gd name="connsiteY4" fmla="*/ 606394 h 3322847"/>
              <a:gd name="connsiteX5" fmla="*/ 2090534 w 3128779"/>
              <a:gd name="connsiteY5" fmla="*/ 794383 h 3322847"/>
              <a:gd name="connsiteX6" fmla="*/ 2178556 w 3128779"/>
              <a:gd name="connsiteY6" fmla="*/ 982374 h 3322847"/>
              <a:gd name="connsiteX7" fmla="*/ 2259386 w 3128779"/>
              <a:gd name="connsiteY7" fmla="*/ 1160927 h 3322847"/>
              <a:gd name="connsiteX8" fmla="*/ 2334153 w 3128779"/>
              <a:gd name="connsiteY8" fmla="*/ 1321727 h 3322847"/>
              <a:gd name="connsiteX9" fmla="*/ 2420962 w 3128779"/>
              <a:gd name="connsiteY9" fmla="*/ 1506166 h 3322847"/>
              <a:gd name="connsiteX10" fmla="*/ 2506560 w 3128779"/>
              <a:gd name="connsiteY10" fmla="*/ 1687055 h 3322847"/>
              <a:gd name="connsiteX11" fmla="*/ 2581326 w 3128779"/>
              <a:gd name="connsiteY11" fmla="*/ 1847856 h 3322847"/>
              <a:gd name="connsiteX12" fmla="*/ 2677754 w 3128779"/>
              <a:gd name="connsiteY12" fmla="*/ 2048833 h 3322847"/>
              <a:gd name="connsiteX13" fmla="*/ 2766989 w 3128779"/>
              <a:gd name="connsiteY13" fmla="*/ 2240374 h 3322847"/>
              <a:gd name="connsiteX14" fmla="*/ 2861074 w 3128779"/>
              <a:gd name="connsiteY14" fmla="*/ 2446116 h 3322847"/>
              <a:gd name="connsiteX15" fmla="*/ 2963565 w 3128779"/>
              <a:gd name="connsiteY15" fmla="*/ 2664846 h 3322847"/>
              <a:gd name="connsiteX16" fmla="*/ 3059992 w 3128779"/>
              <a:gd name="connsiteY16" fmla="*/ 2865823 h 3322847"/>
              <a:gd name="connsiteX17" fmla="*/ 3120290 w 3128779"/>
              <a:gd name="connsiteY17" fmla="*/ 2995884 h 3322847"/>
              <a:gd name="connsiteX18" fmla="*/ 3128779 w 3128779"/>
              <a:gd name="connsiteY18" fmla="*/ 3020737 h 3322847"/>
              <a:gd name="connsiteX19" fmla="*/ 2967455 w 3128779"/>
              <a:gd name="connsiteY19" fmla="*/ 3048085 h 3322847"/>
              <a:gd name="connsiteX20" fmla="*/ 2603282 w 3128779"/>
              <a:gd name="connsiteY20" fmla="*/ 3109036 h 3322847"/>
              <a:gd name="connsiteX21" fmla="*/ 2213017 w 3128779"/>
              <a:gd name="connsiteY21" fmla="*/ 3174934 h 3322847"/>
              <a:gd name="connsiteX22" fmla="*/ 1826306 w 3128779"/>
              <a:gd name="connsiteY22" fmla="*/ 3239617 h 3322847"/>
              <a:gd name="connsiteX23" fmla="*/ 1395730 w 3128779"/>
              <a:gd name="connsiteY23" fmla="*/ 3315319 h 3322847"/>
              <a:gd name="connsiteX24" fmla="*/ 1369637 w 3128779"/>
              <a:gd name="connsiteY24" fmla="*/ 3320266 h 3322847"/>
              <a:gd name="connsiteX25" fmla="*/ 1335056 w 3128779"/>
              <a:gd name="connsiteY25" fmla="*/ 3300360 h 3322847"/>
              <a:gd name="connsiteX26" fmla="*/ 1251716 w 3128779"/>
              <a:gd name="connsiteY26" fmla="*/ 3102842 h 3322847"/>
              <a:gd name="connsiteX27" fmla="*/ 1175570 w 3128779"/>
              <a:gd name="connsiteY27" fmla="*/ 2914760 h 3322847"/>
              <a:gd name="connsiteX28" fmla="*/ 1089806 w 3128779"/>
              <a:gd name="connsiteY28" fmla="*/ 2710140 h 3322847"/>
              <a:gd name="connsiteX29" fmla="*/ 1008808 w 3128779"/>
              <a:gd name="connsiteY29" fmla="*/ 2507858 h 3322847"/>
              <a:gd name="connsiteX30" fmla="*/ 927895 w 3128779"/>
              <a:gd name="connsiteY30" fmla="*/ 2317440 h 3322847"/>
              <a:gd name="connsiteX31" fmla="*/ 850535 w 3128779"/>
              <a:gd name="connsiteY31" fmla="*/ 2125808 h 3322847"/>
              <a:gd name="connsiteX32" fmla="*/ 767196 w 3128779"/>
              <a:gd name="connsiteY32" fmla="*/ 1928288 h 3322847"/>
              <a:gd name="connsiteX33" fmla="*/ 681432 w 3128779"/>
              <a:gd name="connsiteY33" fmla="*/ 1723669 h 3322847"/>
              <a:gd name="connsiteX34" fmla="*/ 604072 w 3128779"/>
              <a:gd name="connsiteY34" fmla="*/ 1532038 h 3322847"/>
              <a:gd name="connsiteX35" fmla="*/ 523159 w 3128779"/>
              <a:gd name="connsiteY35" fmla="*/ 1341620 h 3322847"/>
              <a:gd name="connsiteX36" fmla="*/ 444587 w 3128779"/>
              <a:gd name="connsiteY36" fmla="*/ 1146438 h 3322847"/>
              <a:gd name="connsiteX37" fmla="*/ 357609 w 3128779"/>
              <a:gd name="connsiteY37" fmla="*/ 938268 h 3322847"/>
              <a:gd name="connsiteX38" fmla="*/ 275484 w 3128779"/>
              <a:gd name="connsiteY38" fmla="*/ 744299 h 3322847"/>
              <a:gd name="connsiteX39" fmla="*/ 224719 w 3128779"/>
              <a:gd name="connsiteY39" fmla="*/ 618911 h 3322847"/>
              <a:gd name="connsiteX40" fmla="*/ 138955 w 3128779"/>
              <a:gd name="connsiteY40" fmla="*/ 414292 h 3322847"/>
              <a:gd name="connsiteX41" fmla="*/ 51978 w 3128779"/>
              <a:gd name="connsiteY41" fmla="*/ 206122 h 3322847"/>
              <a:gd name="connsiteX42" fmla="*/ 0 w 3128779"/>
              <a:gd name="connsiteY42" fmla="*/ 77183 h 3322847"/>
              <a:gd name="connsiteX43" fmla="*/ 156725 w 3128779"/>
              <a:gd name="connsiteY43" fmla="*/ 71229 h 3322847"/>
              <a:gd name="connsiteX44" fmla="*/ 1700141 w 3128779"/>
              <a:gd name="connsiteY44" fmla="*/ 2 h 3322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3128779" h="3322847">
                <a:moveTo>
                  <a:pt x="1700141" y="2"/>
                </a:moveTo>
                <a:cubicBezTo>
                  <a:pt x="1712017" y="-89"/>
                  <a:pt x="1716784" y="2247"/>
                  <a:pt x="1725188" y="15235"/>
                </a:cubicBezTo>
                <a:cubicBezTo>
                  <a:pt x="1755338" y="80265"/>
                  <a:pt x="1785487" y="145295"/>
                  <a:pt x="1815636" y="210325"/>
                </a:cubicBezTo>
                <a:cubicBezTo>
                  <a:pt x="1845785" y="275356"/>
                  <a:pt x="1874722" y="336836"/>
                  <a:pt x="1903658" y="398315"/>
                </a:cubicBezTo>
                <a:cubicBezTo>
                  <a:pt x="1936233" y="470446"/>
                  <a:pt x="1967595" y="539027"/>
                  <a:pt x="2002511" y="606394"/>
                </a:cubicBezTo>
                <a:cubicBezTo>
                  <a:pt x="2032660" y="671424"/>
                  <a:pt x="2061597" y="732904"/>
                  <a:pt x="2090534" y="794383"/>
                </a:cubicBezTo>
                <a:cubicBezTo>
                  <a:pt x="2120683" y="859414"/>
                  <a:pt x="2149619" y="920894"/>
                  <a:pt x="2178556" y="982374"/>
                </a:cubicBezTo>
                <a:cubicBezTo>
                  <a:pt x="2207493" y="1043854"/>
                  <a:pt x="2235217" y="1101783"/>
                  <a:pt x="2259386" y="1160927"/>
                </a:cubicBezTo>
                <a:cubicBezTo>
                  <a:pt x="2285897" y="1215306"/>
                  <a:pt x="2312408" y="1269684"/>
                  <a:pt x="2334153" y="1321727"/>
                </a:cubicBezTo>
                <a:cubicBezTo>
                  <a:pt x="2363089" y="1383206"/>
                  <a:pt x="2392026" y="1444686"/>
                  <a:pt x="2420962" y="1506166"/>
                </a:cubicBezTo>
                <a:cubicBezTo>
                  <a:pt x="2449899" y="1567646"/>
                  <a:pt x="2477623" y="1625575"/>
                  <a:pt x="2506560" y="1687055"/>
                </a:cubicBezTo>
                <a:cubicBezTo>
                  <a:pt x="2533071" y="1741434"/>
                  <a:pt x="2559582" y="1795813"/>
                  <a:pt x="2581326" y="1847856"/>
                </a:cubicBezTo>
                <a:cubicBezTo>
                  <a:pt x="2616242" y="1915222"/>
                  <a:pt x="2647604" y="1983803"/>
                  <a:pt x="2677754" y="2048833"/>
                </a:cubicBezTo>
                <a:cubicBezTo>
                  <a:pt x="2707903" y="2113864"/>
                  <a:pt x="2738052" y="2178894"/>
                  <a:pt x="2766989" y="2240374"/>
                </a:cubicBezTo>
                <a:cubicBezTo>
                  <a:pt x="2798351" y="2308954"/>
                  <a:pt x="2829713" y="2377535"/>
                  <a:pt x="2861074" y="2446116"/>
                </a:cubicBezTo>
                <a:cubicBezTo>
                  <a:pt x="2897203" y="2517033"/>
                  <a:pt x="2930991" y="2592714"/>
                  <a:pt x="2963565" y="2664846"/>
                </a:cubicBezTo>
                <a:cubicBezTo>
                  <a:pt x="2993714" y="2729876"/>
                  <a:pt x="3025076" y="2798457"/>
                  <a:pt x="3059992" y="2865823"/>
                </a:cubicBezTo>
                <a:cubicBezTo>
                  <a:pt x="3078098" y="2907215"/>
                  <a:pt x="3100971" y="2950942"/>
                  <a:pt x="3120290" y="2995884"/>
                </a:cubicBezTo>
                <a:cubicBezTo>
                  <a:pt x="3122716" y="3002985"/>
                  <a:pt x="3125141" y="3010086"/>
                  <a:pt x="3128779" y="3020737"/>
                </a:cubicBezTo>
                <a:cubicBezTo>
                  <a:pt x="3075381" y="3027081"/>
                  <a:pt x="3019640" y="3038191"/>
                  <a:pt x="2967455" y="3048085"/>
                </a:cubicBezTo>
                <a:cubicBezTo>
                  <a:pt x="2847653" y="3069181"/>
                  <a:pt x="2723084" y="3087940"/>
                  <a:pt x="2603282" y="3109036"/>
                </a:cubicBezTo>
                <a:cubicBezTo>
                  <a:pt x="2471605" y="3130223"/>
                  <a:pt x="2344694" y="3153747"/>
                  <a:pt x="2213017" y="3174934"/>
                </a:cubicBezTo>
                <a:cubicBezTo>
                  <a:pt x="2086107" y="3198457"/>
                  <a:pt x="1954430" y="3219644"/>
                  <a:pt x="1826306" y="3239617"/>
                </a:cubicBezTo>
                <a:cubicBezTo>
                  <a:pt x="1683965" y="3264446"/>
                  <a:pt x="1538071" y="3290490"/>
                  <a:pt x="1395730" y="3315319"/>
                </a:cubicBezTo>
                <a:cubicBezTo>
                  <a:pt x="1387409" y="3314196"/>
                  <a:pt x="1376746" y="3317838"/>
                  <a:pt x="1369637" y="3320266"/>
                </a:cubicBezTo>
                <a:cubicBezTo>
                  <a:pt x="1343545" y="3325213"/>
                  <a:pt x="1343545" y="3325213"/>
                  <a:pt x="1335056" y="3300360"/>
                </a:cubicBezTo>
                <a:cubicBezTo>
                  <a:pt x="1308461" y="3234117"/>
                  <a:pt x="1281866" y="3167872"/>
                  <a:pt x="1251716" y="3102842"/>
                </a:cubicBezTo>
                <a:cubicBezTo>
                  <a:pt x="1226334" y="3040148"/>
                  <a:pt x="1200952" y="2977454"/>
                  <a:pt x="1175570" y="2914760"/>
                </a:cubicBezTo>
                <a:cubicBezTo>
                  <a:pt x="1147763" y="2844965"/>
                  <a:pt x="1117613" y="2779935"/>
                  <a:pt x="1089806" y="2710140"/>
                </a:cubicBezTo>
                <a:cubicBezTo>
                  <a:pt x="1063211" y="2643897"/>
                  <a:pt x="1035403" y="2574102"/>
                  <a:pt x="1008808" y="2507858"/>
                </a:cubicBezTo>
                <a:cubicBezTo>
                  <a:pt x="983426" y="2445164"/>
                  <a:pt x="953277" y="2380133"/>
                  <a:pt x="927895" y="2317440"/>
                </a:cubicBezTo>
                <a:cubicBezTo>
                  <a:pt x="901300" y="2251195"/>
                  <a:pt x="875917" y="2188502"/>
                  <a:pt x="850535" y="2125808"/>
                </a:cubicBezTo>
                <a:cubicBezTo>
                  <a:pt x="820386" y="2060778"/>
                  <a:pt x="793791" y="1994533"/>
                  <a:pt x="767196" y="1928288"/>
                </a:cubicBezTo>
                <a:cubicBezTo>
                  <a:pt x="740602" y="1862045"/>
                  <a:pt x="712794" y="1792250"/>
                  <a:pt x="681432" y="1723669"/>
                </a:cubicBezTo>
                <a:cubicBezTo>
                  <a:pt x="656050" y="1660976"/>
                  <a:pt x="630667" y="1598282"/>
                  <a:pt x="604072" y="1532038"/>
                </a:cubicBezTo>
                <a:cubicBezTo>
                  <a:pt x="575136" y="1470558"/>
                  <a:pt x="548541" y="1404313"/>
                  <a:pt x="523159" y="1341620"/>
                </a:cubicBezTo>
                <a:cubicBezTo>
                  <a:pt x="496564" y="1275375"/>
                  <a:pt x="469969" y="1209131"/>
                  <a:pt x="444587" y="1146438"/>
                </a:cubicBezTo>
                <a:cubicBezTo>
                  <a:pt x="413224" y="1077857"/>
                  <a:pt x="385417" y="1008062"/>
                  <a:pt x="357609" y="938268"/>
                </a:cubicBezTo>
                <a:cubicBezTo>
                  <a:pt x="332228" y="875573"/>
                  <a:pt x="302078" y="810543"/>
                  <a:pt x="275484" y="744299"/>
                </a:cubicBezTo>
                <a:cubicBezTo>
                  <a:pt x="257377" y="702908"/>
                  <a:pt x="242825" y="660302"/>
                  <a:pt x="224719" y="618911"/>
                </a:cubicBezTo>
                <a:cubicBezTo>
                  <a:pt x="196911" y="549116"/>
                  <a:pt x="165550" y="480536"/>
                  <a:pt x="138955" y="414292"/>
                </a:cubicBezTo>
                <a:cubicBezTo>
                  <a:pt x="111147" y="344497"/>
                  <a:pt x="83339" y="274702"/>
                  <a:pt x="51978" y="206122"/>
                </a:cubicBezTo>
                <a:cubicBezTo>
                  <a:pt x="37426" y="163516"/>
                  <a:pt x="19319" y="122125"/>
                  <a:pt x="0" y="77183"/>
                </a:cubicBezTo>
                <a:cubicBezTo>
                  <a:pt x="54612" y="74389"/>
                  <a:pt x="105668" y="72809"/>
                  <a:pt x="156725" y="71229"/>
                </a:cubicBezTo>
                <a:cubicBezTo>
                  <a:pt x="668423" y="47113"/>
                  <a:pt x="1183676" y="21782"/>
                  <a:pt x="1700141" y="2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6EC33FC4-9E51-4CF1-A31A-7D22353F8170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3961754" y="1539560"/>
            <a:ext cx="2495335" cy="4007693"/>
          </a:xfrm>
          <a:custGeom>
            <a:avLst/>
            <a:gdLst>
              <a:gd name="connsiteX0" fmla="*/ 0 w 2495335"/>
              <a:gd name="connsiteY0" fmla="*/ 0 h 4007693"/>
              <a:gd name="connsiteX1" fmla="*/ 168172 w 2495335"/>
              <a:gd name="connsiteY1" fmla="*/ 37787 h 4007693"/>
              <a:gd name="connsiteX2" fmla="*/ 1827854 w 2495335"/>
              <a:gd name="connsiteY2" fmla="*/ 396532 h 4007693"/>
              <a:gd name="connsiteX3" fmla="*/ 1850176 w 2495335"/>
              <a:gd name="connsiteY3" fmla="*/ 419764 h 4007693"/>
              <a:gd name="connsiteX4" fmla="*/ 1891352 w 2495335"/>
              <a:gd name="connsiteY4" fmla="*/ 652475 h 4007693"/>
              <a:gd name="connsiteX5" fmla="*/ 1931950 w 2495335"/>
              <a:gd name="connsiteY5" fmla="*/ 876959 h 4007693"/>
              <a:gd name="connsiteX6" fmla="*/ 1978399 w 2495335"/>
              <a:gd name="connsiteY6" fmla="*/ 1125833 h 4007693"/>
              <a:gd name="connsiteX7" fmla="*/ 2018997 w 2495335"/>
              <a:gd name="connsiteY7" fmla="*/ 1350318 h 4007693"/>
              <a:gd name="connsiteX8" fmla="*/ 2059595 w 2495335"/>
              <a:gd name="connsiteY8" fmla="*/ 1574803 h 4007693"/>
              <a:gd name="connsiteX9" fmla="*/ 2095208 w 2495335"/>
              <a:gd name="connsiteY9" fmla="*/ 1787237 h 4007693"/>
              <a:gd name="connsiteX10" fmla="*/ 2129377 w 2495335"/>
              <a:gd name="connsiteY10" fmla="*/ 1979106 h 4007693"/>
              <a:gd name="connsiteX11" fmla="*/ 2169685 w 2495335"/>
              <a:gd name="connsiteY11" fmla="*/ 2199477 h 4007693"/>
              <a:gd name="connsiteX12" fmla="*/ 2209706 w 2495335"/>
              <a:gd name="connsiteY12" fmla="*/ 2415736 h 4007693"/>
              <a:gd name="connsiteX13" fmla="*/ 2243874 w 2495335"/>
              <a:gd name="connsiteY13" fmla="*/ 2607605 h 4007693"/>
              <a:gd name="connsiteX14" fmla="*/ 2289746 w 2495335"/>
              <a:gd name="connsiteY14" fmla="*/ 2848253 h 4007693"/>
              <a:gd name="connsiteX15" fmla="*/ 2330633 w 2495335"/>
              <a:gd name="connsiteY15" fmla="*/ 3076850 h 4007693"/>
              <a:gd name="connsiteX16" fmla="*/ 2372675 w 2495335"/>
              <a:gd name="connsiteY16" fmla="*/ 3321900 h 4007693"/>
              <a:gd name="connsiteX17" fmla="*/ 2419992 w 2495335"/>
              <a:gd name="connsiteY17" fmla="*/ 3583114 h 4007693"/>
              <a:gd name="connsiteX18" fmla="*/ 2465863 w 2495335"/>
              <a:gd name="connsiteY18" fmla="*/ 3823761 h 4007693"/>
              <a:gd name="connsiteX19" fmla="*/ 2493313 w 2495335"/>
              <a:gd name="connsiteY19" fmla="*/ 3978901 h 4007693"/>
              <a:gd name="connsiteX20" fmla="*/ 2495335 w 2495335"/>
              <a:gd name="connsiteY20" fmla="*/ 4007693 h 4007693"/>
              <a:gd name="connsiteX21" fmla="*/ 2316256 w 2495335"/>
              <a:gd name="connsiteY21" fmla="*/ 3991340 h 4007693"/>
              <a:gd name="connsiteX22" fmla="*/ 1912225 w 2495335"/>
              <a:gd name="connsiteY22" fmla="*/ 3953590 h 4007693"/>
              <a:gd name="connsiteX23" fmla="*/ 1479082 w 2495335"/>
              <a:gd name="connsiteY23" fmla="*/ 3913751 h 4007693"/>
              <a:gd name="connsiteX24" fmla="*/ 1050057 w 2495335"/>
              <a:gd name="connsiteY24" fmla="*/ 3873622 h 4007693"/>
              <a:gd name="connsiteX25" fmla="*/ 571331 w 2495335"/>
              <a:gd name="connsiteY25" fmla="*/ 3832853 h 4007693"/>
              <a:gd name="connsiteX26" fmla="*/ 542219 w 2495335"/>
              <a:gd name="connsiteY26" fmla="*/ 3830764 h 4007693"/>
              <a:gd name="connsiteX27" fmla="*/ 511084 w 2495335"/>
              <a:gd name="connsiteY27" fmla="*/ 3799884 h 4007693"/>
              <a:gd name="connsiteX28" fmla="*/ 478143 w 2495335"/>
              <a:gd name="connsiteY28" fmla="*/ 3566595 h 4007693"/>
              <a:gd name="connsiteX29" fmla="*/ 450188 w 2495335"/>
              <a:gd name="connsiteY29" fmla="*/ 3345356 h 4007693"/>
              <a:gd name="connsiteX30" fmla="*/ 416669 w 2495335"/>
              <a:gd name="connsiteY30" fmla="*/ 3103840 h 4007693"/>
              <a:gd name="connsiteX31" fmla="*/ 387557 w 2495335"/>
              <a:gd name="connsiteY31" fmla="*/ 2866149 h 4007693"/>
              <a:gd name="connsiteX32" fmla="*/ 355195 w 2495335"/>
              <a:gd name="connsiteY32" fmla="*/ 2641086 h 4007693"/>
              <a:gd name="connsiteX33" fmla="*/ 326949 w 2495335"/>
              <a:gd name="connsiteY33" fmla="*/ 2415733 h 4007693"/>
              <a:gd name="connsiteX34" fmla="*/ 294009 w 2495335"/>
              <a:gd name="connsiteY34" fmla="*/ 2182444 h 4007693"/>
              <a:gd name="connsiteX35" fmla="*/ 260490 w 2495335"/>
              <a:gd name="connsiteY35" fmla="*/ 1940928 h 4007693"/>
              <a:gd name="connsiteX36" fmla="*/ 232245 w 2495335"/>
              <a:gd name="connsiteY36" fmla="*/ 1715576 h 4007693"/>
              <a:gd name="connsiteX37" fmla="*/ 199883 w 2495335"/>
              <a:gd name="connsiteY37" fmla="*/ 1490514 h 4007693"/>
              <a:gd name="connsiteX38" fmla="*/ 171349 w 2495335"/>
              <a:gd name="connsiteY38" fmla="*/ 1261048 h 4007693"/>
              <a:gd name="connsiteX39" fmla="*/ 137541 w 2495335"/>
              <a:gd name="connsiteY39" fmla="*/ 1015420 h 4007693"/>
              <a:gd name="connsiteX40" fmla="*/ 104890 w 2495335"/>
              <a:gd name="connsiteY40" fmla="*/ 786243 h 4007693"/>
              <a:gd name="connsiteX41" fmla="*/ 86252 w 2495335"/>
              <a:gd name="connsiteY41" fmla="*/ 638750 h 4007693"/>
              <a:gd name="connsiteX42" fmla="*/ 52734 w 2495335"/>
              <a:gd name="connsiteY42" fmla="*/ 397235 h 4007693"/>
              <a:gd name="connsiteX43" fmla="*/ 18926 w 2495335"/>
              <a:gd name="connsiteY43" fmla="*/ 151607 h 4007693"/>
              <a:gd name="connsiteX44" fmla="*/ 0 w 2495335"/>
              <a:gd name="connsiteY44" fmla="*/ 0 h 4007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2495335" h="4007693">
                <a:moveTo>
                  <a:pt x="0" y="0"/>
                </a:moveTo>
                <a:cubicBezTo>
                  <a:pt x="58802" y="12403"/>
                  <a:pt x="113487" y="25095"/>
                  <a:pt x="168172" y="37787"/>
                </a:cubicBezTo>
                <a:cubicBezTo>
                  <a:pt x="718558" y="156190"/>
                  <a:pt x="1273062" y="274305"/>
                  <a:pt x="1827854" y="396532"/>
                </a:cubicBezTo>
                <a:cubicBezTo>
                  <a:pt x="1840497" y="399778"/>
                  <a:pt x="1844903" y="403601"/>
                  <a:pt x="1850176" y="419764"/>
                </a:cubicBezTo>
                <a:cubicBezTo>
                  <a:pt x="1863901" y="497335"/>
                  <a:pt x="1877627" y="574904"/>
                  <a:pt x="1891352" y="652475"/>
                </a:cubicBezTo>
                <a:cubicBezTo>
                  <a:pt x="1905077" y="730045"/>
                  <a:pt x="1918513" y="803503"/>
                  <a:pt x="1931950" y="876959"/>
                </a:cubicBezTo>
                <a:cubicBezTo>
                  <a:pt x="1946253" y="962755"/>
                  <a:pt x="1960267" y="1044439"/>
                  <a:pt x="1978399" y="1125833"/>
                </a:cubicBezTo>
                <a:cubicBezTo>
                  <a:pt x="1992124" y="1203404"/>
                  <a:pt x="2005561" y="1276861"/>
                  <a:pt x="2018997" y="1350318"/>
                </a:cubicBezTo>
                <a:cubicBezTo>
                  <a:pt x="2032723" y="1427888"/>
                  <a:pt x="2046158" y="1501346"/>
                  <a:pt x="2059595" y="1574803"/>
                </a:cubicBezTo>
                <a:cubicBezTo>
                  <a:pt x="2073031" y="1648260"/>
                  <a:pt x="2086179" y="1717604"/>
                  <a:pt x="2095208" y="1787237"/>
                </a:cubicBezTo>
                <a:cubicBezTo>
                  <a:pt x="2108066" y="1852469"/>
                  <a:pt x="2120925" y="1917699"/>
                  <a:pt x="2129377" y="1979106"/>
                </a:cubicBezTo>
                <a:cubicBezTo>
                  <a:pt x="2142813" y="2052563"/>
                  <a:pt x="2156250" y="2126020"/>
                  <a:pt x="2169685" y="2199477"/>
                </a:cubicBezTo>
                <a:cubicBezTo>
                  <a:pt x="2183122" y="2272935"/>
                  <a:pt x="2196269" y="2342279"/>
                  <a:pt x="2209706" y="2415736"/>
                </a:cubicBezTo>
                <a:cubicBezTo>
                  <a:pt x="2222565" y="2480967"/>
                  <a:pt x="2235422" y="2546198"/>
                  <a:pt x="2243874" y="2607605"/>
                </a:cubicBezTo>
                <a:cubicBezTo>
                  <a:pt x="2262006" y="2688999"/>
                  <a:pt x="2276021" y="2770682"/>
                  <a:pt x="2289746" y="2848253"/>
                </a:cubicBezTo>
                <a:cubicBezTo>
                  <a:pt x="2303471" y="2925823"/>
                  <a:pt x="2317196" y="3003393"/>
                  <a:pt x="2330633" y="3076850"/>
                </a:cubicBezTo>
                <a:cubicBezTo>
                  <a:pt x="2344647" y="3158533"/>
                  <a:pt x="2358661" y="3240217"/>
                  <a:pt x="2372675" y="3321900"/>
                </a:cubicBezTo>
                <a:cubicBezTo>
                  <a:pt x="2391096" y="3407407"/>
                  <a:pt x="2405688" y="3497317"/>
                  <a:pt x="2419992" y="3583114"/>
                </a:cubicBezTo>
                <a:cubicBezTo>
                  <a:pt x="2433716" y="3660683"/>
                  <a:pt x="2447731" y="3742367"/>
                  <a:pt x="2465863" y="3823761"/>
                </a:cubicBezTo>
                <a:cubicBezTo>
                  <a:pt x="2473447" y="3872829"/>
                  <a:pt x="2485439" y="3925721"/>
                  <a:pt x="2493313" y="3978901"/>
                </a:cubicBezTo>
                <a:cubicBezTo>
                  <a:pt x="2493891" y="3987128"/>
                  <a:pt x="2494469" y="3995354"/>
                  <a:pt x="2495335" y="4007693"/>
                </a:cubicBezTo>
                <a:cubicBezTo>
                  <a:pt x="2436823" y="3999404"/>
                  <a:pt x="2374480" y="3995517"/>
                  <a:pt x="2316256" y="3991340"/>
                </a:cubicBezTo>
                <a:cubicBezTo>
                  <a:pt x="2183048" y="3980031"/>
                  <a:pt x="2045433" y="3964898"/>
                  <a:pt x="1912225" y="3953590"/>
                </a:cubicBezTo>
                <a:cubicBezTo>
                  <a:pt x="1766376" y="3939036"/>
                  <a:pt x="1624932" y="3928305"/>
                  <a:pt x="1479082" y="3913751"/>
                </a:cubicBezTo>
                <a:cubicBezTo>
                  <a:pt x="1337639" y="3903020"/>
                  <a:pt x="1191790" y="3888466"/>
                  <a:pt x="1050057" y="3873622"/>
                </a:cubicBezTo>
                <a:cubicBezTo>
                  <a:pt x="891854" y="3859936"/>
                  <a:pt x="729533" y="3846539"/>
                  <a:pt x="571331" y="3832853"/>
                </a:cubicBezTo>
                <a:cubicBezTo>
                  <a:pt x="562807" y="3829318"/>
                  <a:pt x="550454" y="3830186"/>
                  <a:pt x="542219" y="3830764"/>
                </a:cubicBezTo>
                <a:cubicBezTo>
                  <a:pt x="513107" y="3828676"/>
                  <a:pt x="513107" y="3828676"/>
                  <a:pt x="511084" y="3799884"/>
                </a:cubicBezTo>
                <a:cubicBezTo>
                  <a:pt x="501476" y="3722025"/>
                  <a:pt x="491869" y="3644166"/>
                  <a:pt x="478143" y="3566595"/>
                </a:cubicBezTo>
                <a:cubicBezTo>
                  <a:pt x="468824" y="3492848"/>
                  <a:pt x="459506" y="3419102"/>
                  <a:pt x="450188" y="3345356"/>
                </a:cubicBezTo>
                <a:cubicBezTo>
                  <a:pt x="440291" y="3263383"/>
                  <a:pt x="426566" y="3185813"/>
                  <a:pt x="416669" y="3103840"/>
                </a:cubicBezTo>
                <a:cubicBezTo>
                  <a:pt x="407061" y="3025981"/>
                  <a:pt x="397164" y="2944009"/>
                  <a:pt x="387557" y="2866149"/>
                </a:cubicBezTo>
                <a:cubicBezTo>
                  <a:pt x="378238" y="2792402"/>
                  <a:pt x="364513" y="2714832"/>
                  <a:pt x="355195" y="2641086"/>
                </a:cubicBezTo>
                <a:cubicBezTo>
                  <a:pt x="345587" y="2563226"/>
                  <a:pt x="336268" y="2489480"/>
                  <a:pt x="326949" y="2415733"/>
                </a:cubicBezTo>
                <a:cubicBezTo>
                  <a:pt x="313224" y="2338164"/>
                  <a:pt x="303617" y="2260304"/>
                  <a:pt x="294009" y="2182444"/>
                </a:cubicBezTo>
                <a:cubicBezTo>
                  <a:pt x="284401" y="2104585"/>
                  <a:pt x="274505" y="2022612"/>
                  <a:pt x="260490" y="1940928"/>
                </a:cubicBezTo>
                <a:cubicBezTo>
                  <a:pt x="251171" y="1867183"/>
                  <a:pt x="241853" y="1793436"/>
                  <a:pt x="232245" y="1715576"/>
                </a:cubicBezTo>
                <a:cubicBezTo>
                  <a:pt x="218809" y="1642119"/>
                  <a:pt x="209202" y="1564259"/>
                  <a:pt x="199883" y="1490514"/>
                </a:cubicBezTo>
                <a:cubicBezTo>
                  <a:pt x="190275" y="1412654"/>
                  <a:pt x="180667" y="1334794"/>
                  <a:pt x="171349" y="1261048"/>
                </a:cubicBezTo>
                <a:cubicBezTo>
                  <a:pt x="157334" y="1179364"/>
                  <a:pt x="147438" y="1097392"/>
                  <a:pt x="137541" y="1015420"/>
                </a:cubicBezTo>
                <a:cubicBezTo>
                  <a:pt x="128223" y="941673"/>
                  <a:pt x="114497" y="864102"/>
                  <a:pt x="104890" y="786243"/>
                </a:cubicBezTo>
                <a:cubicBezTo>
                  <a:pt x="97305" y="737175"/>
                  <a:pt x="93837" y="687818"/>
                  <a:pt x="86252" y="638750"/>
                </a:cubicBezTo>
                <a:cubicBezTo>
                  <a:pt x="76355" y="556777"/>
                  <a:pt x="62342" y="475094"/>
                  <a:pt x="52734" y="397235"/>
                </a:cubicBezTo>
                <a:cubicBezTo>
                  <a:pt x="42837" y="315262"/>
                  <a:pt x="32941" y="233290"/>
                  <a:pt x="18926" y="151607"/>
                </a:cubicBezTo>
                <a:cubicBezTo>
                  <a:pt x="15459" y="102249"/>
                  <a:pt x="7874" y="53181"/>
                  <a:pt x="0" y="0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6115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928BB05A-FC8A-4FD6-8F4C-15D7061655F2}"/>
              </a:ext>
            </a:extLst>
          </p:cNvPr>
          <p:cNvGrpSpPr/>
          <p:nvPr userDrawn="1"/>
        </p:nvGrpSpPr>
        <p:grpSpPr>
          <a:xfrm>
            <a:off x="319316" y="217713"/>
            <a:ext cx="1163750" cy="856344"/>
            <a:chOff x="188687" y="159656"/>
            <a:chExt cx="1538514" cy="1132114"/>
          </a:xfrm>
        </p:grpSpPr>
        <p:sp>
          <p:nvSpPr>
            <p:cNvPr id="3" name="菱形 2">
              <a:extLst>
                <a:ext uri="{FF2B5EF4-FFF2-40B4-BE49-F238E27FC236}">
                  <a16:creationId xmlns:a16="http://schemas.microsoft.com/office/drawing/2014/main" id="{EA4240A5-CBBE-4F0C-AA7F-5E4585695B21}"/>
                </a:ext>
              </a:extLst>
            </p:cNvPr>
            <p:cNvSpPr/>
            <p:nvPr userDrawn="1"/>
          </p:nvSpPr>
          <p:spPr>
            <a:xfrm>
              <a:off x="188687" y="159656"/>
              <a:ext cx="1132114" cy="1132114"/>
            </a:xfrm>
            <a:prstGeom prst="diamond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菱形 3">
              <a:extLst>
                <a:ext uri="{FF2B5EF4-FFF2-40B4-BE49-F238E27FC236}">
                  <a16:creationId xmlns:a16="http://schemas.microsoft.com/office/drawing/2014/main" id="{94CBF675-2D53-4A6C-A742-DF7C47B0E00E}"/>
                </a:ext>
              </a:extLst>
            </p:cNvPr>
            <p:cNvSpPr/>
            <p:nvPr userDrawn="1"/>
          </p:nvSpPr>
          <p:spPr>
            <a:xfrm>
              <a:off x="595087" y="159656"/>
              <a:ext cx="1132114" cy="1132114"/>
            </a:xfrm>
            <a:prstGeom prst="diamond">
              <a:avLst/>
            </a:prstGeom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6765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135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0507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6" r:id="rId2"/>
    <p:sldLayoutId id="2147483680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g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g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09EED84-D585-4E76-89A9-C57D2F6EECC7}"/>
              </a:ext>
            </a:extLst>
          </p:cNvPr>
          <p:cNvSpPr>
            <a:spLocks/>
          </p:cNvSpPr>
          <p:nvPr/>
        </p:nvSpPr>
        <p:spPr bwMode="auto">
          <a:xfrm rot="17873156">
            <a:off x="-757854" y="2878243"/>
            <a:ext cx="6307604" cy="6360871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0754F1-79A6-46F3-A14E-7D08DCE26B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68534">
            <a:off x="857376" y="1459212"/>
            <a:ext cx="2303190" cy="47395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81B80E-7058-407F-B502-68EFA28B77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890">
            <a:off x="3662248" y="857774"/>
            <a:ext cx="2531196" cy="5208727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4A6DAC69-EAE6-4A88-80A6-9D8CC13AF302}"/>
              </a:ext>
            </a:extLst>
          </p:cNvPr>
          <p:cNvSpPr/>
          <p:nvPr/>
        </p:nvSpPr>
        <p:spPr>
          <a:xfrm rot="18888791">
            <a:off x="8854247" y="-6080731"/>
            <a:ext cx="7764820" cy="7764820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6E499F1-0EDA-4715-887A-BC8AA943137D}"/>
              </a:ext>
            </a:extLst>
          </p:cNvPr>
          <p:cNvSpPr/>
          <p:nvPr/>
        </p:nvSpPr>
        <p:spPr>
          <a:xfrm rot="18888791">
            <a:off x="10246560" y="625161"/>
            <a:ext cx="959656" cy="959656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6" name="图片占位符 5">
            <a:extLst>
              <a:ext uri="{FF2B5EF4-FFF2-40B4-BE49-F238E27FC236}">
                <a16:creationId xmlns:a16="http://schemas.microsoft.com/office/drawing/2014/main" id="{1E0D83E0-F0B3-4D3D-8B4B-3CF45719E50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39" b="14639"/>
          <a:stretch>
            <a:fillRect/>
          </a:stretch>
        </p:blipFill>
        <p:spPr>
          <a:xfrm>
            <a:off x="481035" y="2211584"/>
            <a:ext cx="3128779" cy="3322847"/>
          </a:xfrm>
        </p:spPr>
      </p:pic>
      <p:pic>
        <p:nvPicPr>
          <p:cNvPr id="10" name="图片占位符 9">
            <a:extLst>
              <a:ext uri="{FF2B5EF4-FFF2-40B4-BE49-F238E27FC236}">
                <a16:creationId xmlns:a16="http://schemas.microsoft.com/office/drawing/2014/main" id="{42887296-2DE4-4290-9C3D-5DA9D0BBC59A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1" r="3271"/>
          <a:stretch>
            <a:fillRect/>
          </a:stretch>
        </p:blipFill>
        <p:spPr>
          <a:xfrm>
            <a:off x="3705473" y="1527642"/>
            <a:ext cx="2495335" cy="4007693"/>
          </a:xfrm>
        </p:spPr>
      </p:pic>
      <p:grpSp>
        <p:nvGrpSpPr>
          <p:cNvPr id="26" name="Group 33">
            <a:extLst>
              <a:ext uri="{FF2B5EF4-FFF2-40B4-BE49-F238E27FC236}">
                <a16:creationId xmlns:a16="http://schemas.microsoft.com/office/drawing/2014/main" id="{2DA7E857-66DE-4F93-A04C-EDC5C6F245BA}"/>
              </a:ext>
            </a:extLst>
          </p:cNvPr>
          <p:cNvGrpSpPr/>
          <p:nvPr/>
        </p:nvGrpSpPr>
        <p:grpSpPr>
          <a:xfrm>
            <a:off x="10326424" y="5626363"/>
            <a:ext cx="1350176" cy="306149"/>
            <a:chOff x="515938" y="5493205"/>
            <a:chExt cx="1134676" cy="257285"/>
          </a:xfrm>
        </p:grpSpPr>
        <p:sp>
          <p:nvSpPr>
            <p:cNvPr id="27" name="Freeform: Shape 34">
              <a:extLst>
                <a:ext uri="{FF2B5EF4-FFF2-40B4-BE49-F238E27FC236}">
                  <a16:creationId xmlns:a16="http://schemas.microsoft.com/office/drawing/2014/main" id="{6D090E3D-0A3D-4455-91F6-111AD2647501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954633" y="5054510"/>
              <a:ext cx="257285" cy="1134676"/>
            </a:xfrm>
            <a:custGeom>
              <a:avLst/>
              <a:gdLst>
                <a:gd name="connsiteX0" fmla="*/ 16391 w 257285"/>
                <a:gd name="connsiteY0" fmla="*/ 239401 h 1134676"/>
                <a:gd name="connsiteX1" fmla="*/ 9437 w 257285"/>
                <a:gd name="connsiteY1" fmla="*/ 237315 h 1134676"/>
                <a:gd name="connsiteX2" fmla="*/ 12914 w 257285"/>
                <a:gd name="connsiteY2" fmla="*/ 239401 h 1134676"/>
                <a:gd name="connsiteX3" fmla="*/ 17781 w 257285"/>
                <a:gd name="connsiteY3" fmla="*/ 923600 h 1134676"/>
                <a:gd name="connsiteX4" fmla="*/ 13609 w 257285"/>
                <a:gd name="connsiteY4" fmla="*/ 917341 h 1134676"/>
                <a:gd name="connsiteX5" fmla="*/ 9437 w 257285"/>
                <a:gd name="connsiteY5" fmla="*/ 917341 h 1134676"/>
                <a:gd name="connsiteX6" fmla="*/ 17781 w 257285"/>
                <a:gd name="connsiteY6" fmla="*/ 923600 h 1134676"/>
                <a:gd name="connsiteX7" fmla="*/ 30297 w 257285"/>
                <a:gd name="connsiteY7" fmla="*/ 358301 h 1134676"/>
                <a:gd name="connsiteX8" fmla="*/ 20909 w 257285"/>
                <a:gd name="connsiteY8" fmla="*/ 361951 h 1134676"/>
                <a:gd name="connsiteX9" fmla="*/ 17781 w 257285"/>
                <a:gd name="connsiteY9" fmla="*/ 361951 h 1134676"/>
                <a:gd name="connsiteX10" fmla="*/ 20909 w 257285"/>
                <a:gd name="connsiteY10" fmla="*/ 372903 h 1134676"/>
                <a:gd name="connsiteX11" fmla="*/ 30297 w 257285"/>
                <a:gd name="connsiteY11" fmla="*/ 361951 h 1134676"/>
                <a:gd name="connsiteX12" fmla="*/ 30297 w 257285"/>
                <a:gd name="connsiteY12" fmla="*/ 358301 h 1134676"/>
                <a:gd name="connsiteX13" fmla="*/ 36555 w 257285"/>
                <a:gd name="connsiteY13" fmla="*/ 504319 h 1134676"/>
                <a:gd name="connsiteX14" fmla="*/ 28211 w 257285"/>
                <a:gd name="connsiteY14" fmla="*/ 491803 h 1134676"/>
                <a:gd name="connsiteX15" fmla="*/ 28211 w 257285"/>
                <a:gd name="connsiteY15" fmla="*/ 504319 h 1134676"/>
                <a:gd name="connsiteX16" fmla="*/ 30993 w 257285"/>
                <a:gd name="connsiteY16" fmla="*/ 501190 h 1134676"/>
                <a:gd name="connsiteX17" fmla="*/ 36555 w 257285"/>
                <a:gd name="connsiteY17" fmla="*/ 504319 h 1134676"/>
                <a:gd name="connsiteX18" fmla="*/ 40727 w 257285"/>
                <a:gd name="connsiteY18" fmla="*/ 762979 h 1134676"/>
                <a:gd name="connsiteX19" fmla="*/ 34469 w 257285"/>
                <a:gd name="connsiteY19" fmla="*/ 770489 h 1134676"/>
                <a:gd name="connsiteX20" fmla="*/ 34469 w 257285"/>
                <a:gd name="connsiteY20" fmla="*/ 781754 h 1134676"/>
                <a:gd name="connsiteX21" fmla="*/ 40727 w 257285"/>
                <a:gd name="connsiteY21" fmla="*/ 781754 h 1134676"/>
                <a:gd name="connsiteX22" fmla="*/ 40727 w 257285"/>
                <a:gd name="connsiteY22" fmla="*/ 774244 h 1134676"/>
                <a:gd name="connsiteX23" fmla="*/ 40727 w 257285"/>
                <a:gd name="connsiteY23" fmla="*/ 770489 h 1134676"/>
                <a:gd name="connsiteX24" fmla="*/ 40727 w 257285"/>
                <a:gd name="connsiteY24" fmla="*/ 762979 h 1134676"/>
                <a:gd name="connsiteX25" fmla="*/ 40727 w 257285"/>
                <a:gd name="connsiteY25" fmla="*/ 402802 h 1134676"/>
                <a:gd name="connsiteX26" fmla="*/ 16999 w 257285"/>
                <a:gd name="connsiteY26" fmla="*/ 385419 h 1134676"/>
                <a:gd name="connsiteX27" fmla="*/ 13609 w 257285"/>
                <a:gd name="connsiteY27" fmla="*/ 392373 h 1134676"/>
                <a:gd name="connsiteX28" fmla="*/ 20388 w 257285"/>
                <a:gd name="connsiteY28" fmla="*/ 413233 h 1134676"/>
                <a:gd name="connsiteX29" fmla="*/ 13609 w 257285"/>
                <a:gd name="connsiteY29" fmla="*/ 430616 h 1134676"/>
                <a:gd name="connsiteX30" fmla="*/ 20388 w 257285"/>
                <a:gd name="connsiteY30" fmla="*/ 437569 h 1134676"/>
                <a:gd name="connsiteX31" fmla="*/ 33947 w 257285"/>
                <a:gd name="connsiteY31" fmla="*/ 416710 h 1134676"/>
                <a:gd name="connsiteX32" fmla="*/ 40727 w 257285"/>
                <a:gd name="connsiteY32" fmla="*/ 402802 h 1134676"/>
                <a:gd name="connsiteX33" fmla="*/ 40727 w 257285"/>
                <a:gd name="connsiteY33" fmla="*/ 82655 h 1134676"/>
                <a:gd name="connsiteX34" fmla="*/ 23344 w 257285"/>
                <a:gd name="connsiteY34" fmla="*/ 72374 h 1134676"/>
                <a:gd name="connsiteX35" fmla="*/ 12914 w 257285"/>
                <a:gd name="connsiteY35" fmla="*/ 62093 h 1134676"/>
                <a:gd name="connsiteX36" fmla="*/ 9437 w 257285"/>
                <a:gd name="connsiteY36" fmla="*/ 65520 h 1134676"/>
                <a:gd name="connsiteX37" fmla="*/ 23344 w 257285"/>
                <a:gd name="connsiteY37" fmla="*/ 82655 h 1134676"/>
                <a:gd name="connsiteX38" fmla="*/ 9437 w 257285"/>
                <a:gd name="connsiteY38" fmla="*/ 103217 h 1134676"/>
                <a:gd name="connsiteX39" fmla="*/ 9437 w 257285"/>
                <a:gd name="connsiteY39" fmla="*/ 110071 h 1134676"/>
                <a:gd name="connsiteX40" fmla="*/ 26820 w 257285"/>
                <a:gd name="connsiteY40" fmla="*/ 99790 h 1134676"/>
                <a:gd name="connsiteX41" fmla="*/ 37250 w 257285"/>
                <a:gd name="connsiteY41" fmla="*/ 103217 h 1134676"/>
                <a:gd name="connsiteX42" fmla="*/ 37250 w 257285"/>
                <a:gd name="connsiteY42" fmla="*/ 96364 h 1134676"/>
                <a:gd name="connsiteX43" fmla="*/ 40727 w 257285"/>
                <a:gd name="connsiteY43" fmla="*/ 82655 h 1134676"/>
                <a:gd name="connsiteX44" fmla="*/ 46984 w 257285"/>
                <a:gd name="connsiteY44" fmla="*/ 237316 h 1134676"/>
                <a:gd name="connsiteX45" fmla="*/ 40726 w 257285"/>
                <a:gd name="connsiteY45" fmla="*/ 230362 h 1134676"/>
                <a:gd name="connsiteX46" fmla="*/ 37597 w 257285"/>
                <a:gd name="connsiteY46" fmla="*/ 226885 h 1134676"/>
                <a:gd name="connsiteX47" fmla="*/ 34469 w 257285"/>
                <a:gd name="connsiteY47" fmla="*/ 233839 h 1134676"/>
                <a:gd name="connsiteX48" fmla="*/ 43856 w 257285"/>
                <a:gd name="connsiteY48" fmla="*/ 237316 h 1134676"/>
                <a:gd name="connsiteX49" fmla="*/ 46984 w 257285"/>
                <a:gd name="connsiteY49" fmla="*/ 237316 h 1134676"/>
                <a:gd name="connsiteX50" fmla="*/ 51156 w 257285"/>
                <a:gd name="connsiteY50" fmla="*/ 750464 h 1134676"/>
                <a:gd name="connsiteX51" fmla="*/ 49070 w 257285"/>
                <a:gd name="connsiteY51" fmla="*/ 750464 h 1134676"/>
                <a:gd name="connsiteX52" fmla="*/ 49070 w 257285"/>
                <a:gd name="connsiteY52" fmla="*/ 752550 h 1134676"/>
                <a:gd name="connsiteX53" fmla="*/ 51156 w 257285"/>
                <a:gd name="connsiteY53" fmla="*/ 752550 h 1134676"/>
                <a:gd name="connsiteX54" fmla="*/ 55328 w 257285"/>
                <a:gd name="connsiteY54" fmla="*/ 508491 h 1134676"/>
                <a:gd name="connsiteX55" fmla="*/ 46984 w 257285"/>
                <a:gd name="connsiteY55" fmla="*/ 508491 h 1134676"/>
                <a:gd name="connsiteX56" fmla="*/ 51156 w 257285"/>
                <a:gd name="connsiteY56" fmla="*/ 514750 h 1134676"/>
                <a:gd name="connsiteX57" fmla="*/ 55328 w 257285"/>
                <a:gd name="connsiteY57" fmla="*/ 508491 h 1134676"/>
                <a:gd name="connsiteX58" fmla="*/ 57415 w 257285"/>
                <a:gd name="connsiteY58" fmla="*/ 532132 h 1134676"/>
                <a:gd name="connsiteX59" fmla="*/ 54077 w 257285"/>
                <a:gd name="connsiteY59" fmla="*/ 525179 h 1134676"/>
                <a:gd name="connsiteX60" fmla="*/ 40727 w 257285"/>
                <a:gd name="connsiteY60" fmla="*/ 546038 h 1134676"/>
                <a:gd name="connsiteX61" fmla="*/ 44065 w 257285"/>
                <a:gd name="connsiteY61" fmla="*/ 546038 h 1134676"/>
                <a:gd name="connsiteX62" fmla="*/ 54077 w 257285"/>
                <a:gd name="connsiteY62" fmla="*/ 535609 h 1134676"/>
                <a:gd name="connsiteX63" fmla="*/ 57415 w 257285"/>
                <a:gd name="connsiteY63" fmla="*/ 532132 h 1134676"/>
                <a:gd name="connsiteX64" fmla="*/ 67844 w 257285"/>
                <a:gd name="connsiteY64" fmla="*/ 168478 h 1134676"/>
                <a:gd name="connsiteX65" fmla="*/ 47626 w 257285"/>
                <a:gd name="connsiteY65" fmla="*/ 175153 h 1134676"/>
                <a:gd name="connsiteX66" fmla="*/ 27407 w 257285"/>
                <a:gd name="connsiteY66" fmla="*/ 168478 h 1134676"/>
                <a:gd name="connsiteX67" fmla="*/ 24038 w 257285"/>
                <a:gd name="connsiteY67" fmla="*/ 168478 h 1134676"/>
                <a:gd name="connsiteX68" fmla="*/ 24038 w 257285"/>
                <a:gd name="connsiteY68" fmla="*/ 171816 h 1134676"/>
                <a:gd name="connsiteX69" fmla="*/ 24038 w 257285"/>
                <a:gd name="connsiteY69" fmla="*/ 181829 h 1134676"/>
                <a:gd name="connsiteX70" fmla="*/ 27407 w 257285"/>
                <a:gd name="connsiteY70" fmla="*/ 185166 h 1134676"/>
                <a:gd name="connsiteX71" fmla="*/ 30777 w 257285"/>
                <a:gd name="connsiteY71" fmla="*/ 185166 h 1134676"/>
                <a:gd name="connsiteX72" fmla="*/ 37517 w 257285"/>
                <a:gd name="connsiteY72" fmla="*/ 185166 h 1134676"/>
                <a:gd name="connsiteX73" fmla="*/ 57735 w 257285"/>
                <a:gd name="connsiteY73" fmla="*/ 175153 h 1134676"/>
                <a:gd name="connsiteX74" fmla="*/ 64475 w 257285"/>
                <a:gd name="connsiteY74" fmla="*/ 178491 h 1134676"/>
                <a:gd name="connsiteX75" fmla="*/ 67844 w 257285"/>
                <a:gd name="connsiteY75" fmla="*/ 168478 h 1134676"/>
                <a:gd name="connsiteX76" fmla="*/ 72016 w 257285"/>
                <a:gd name="connsiteY76" fmla="*/ 256089 h 1134676"/>
                <a:gd name="connsiteX77" fmla="*/ 64714 w 257285"/>
                <a:gd name="connsiteY77" fmla="*/ 239401 h 1134676"/>
                <a:gd name="connsiteX78" fmla="*/ 57414 w 257285"/>
                <a:gd name="connsiteY78" fmla="*/ 239401 h 1134676"/>
                <a:gd name="connsiteX79" fmla="*/ 68366 w 257285"/>
                <a:gd name="connsiteY79" fmla="*/ 256089 h 1134676"/>
                <a:gd name="connsiteX80" fmla="*/ 72016 w 257285"/>
                <a:gd name="connsiteY80" fmla="*/ 256089 h 1134676"/>
                <a:gd name="connsiteX81" fmla="*/ 74103 w 257285"/>
                <a:gd name="connsiteY81" fmla="*/ 994523 h 1134676"/>
                <a:gd name="connsiteX82" fmla="*/ 72016 w 257285"/>
                <a:gd name="connsiteY82" fmla="*/ 998695 h 1134676"/>
                <a:gd name="connsiteX83" fmla="*/ 74103 w 257285"/>
                <a:gd name="connsiteY83" fmla="*/ 998695 h 1134676"/>
                <a:gd name="connsiteX84" fmla="*/ 74103 w 257285"/>
                <a:gd name="connsiteY84" fmla="*/ 994523 h 1134676"/>
                <a:gd name="connsiteX85" fmla="*/ 82447 w 257285"/>
                <a:gd name="connsiteY85" fmla="*/ 940288 h 1134676"/>
                <a:gd name="connsiteX86" fmla="*/ 72016 w 257285"/>
                <a:gd name="connsiteY86" fmla="*/ 943765 h 1134676"/>
                <a:gd name="connsiteX87" fmla="*/ 72016 w 257285"/>
                <a:gd name="connsiteY87" fmla="*/ 947241 h 1134676"/>
                <a:gd name="connsiteX88" fmla="*/ 78970 w 257285"/>
                <a:gd name="connsiteY88" fmla="*/ 950718 h 1134676"/>
                <a:gd name="connsiteX89" fmla="*/ 82447 w 257285"/>
                <a:gd name="connsiteY89" fmla="*/ 940288 h 1134676"/>
                <a:gd name="connsiteX90" fmla="*/ 88704 w 257285"/>
                <a:gd name="connsiteY90" fmla="*/ 328681 h 1134676"/>
                <a:gd name="connsiteX91" fmla="*/ 85366 w 257285"/>
                <a:gd name="connsiteY91" fmla="*/ 325343 h 1134676"/>
                <a:gd name="connsiteX92" fmla="*/ 82029 w 257285"/>
                <a:gd name="connsiteY92" fmla="*/ 311993 h 1134676"/>
                <a:gd name="connsiteX93" fmla="*/ 85366 w 257285"/>
                <a:gd name="connsiteY93" fmla="*/ 308656 h 1134676"/>
                <a:gd name="connsiteX94" fmla="*/ 75354 w 257285"/>
                <a:gd name="connsiteY94" fmla="*/ 301980 h 1134676"/>
                <a:gd name="connsiteX95" fmla="*/ 72016 w 257285"/>
                <a:gd name="connsiteY95" fmla="*/ 305318 h 1134676"/>
                <a:gd name="connsiteX96" fmla="*/ 82029 w 257285"/>
                <a:gd name="connsiteY96" fmla="*/ 322006 h 1134676"/>
                <a:gd name="connsiteX97" fmla="*/ 82029 w 257285"/>
                <a:gd name="connsiteY97" fmla="*/ 328681 h 1134676"/>
                <a:gd name="connsiteX98" fmla="*/ 85366 w 257285"/>
                <a:gd name="connsiteY98" fmla="*/ 335356 h 1134676"/>
                <a:gd name="connsiteX99" fmla="*/ 88704 w 257285"/>
                <a:gd name="connsiteY99" fmla="*/ 335356 h 1134676"/>
                <a:gd name="connsiteX100" fmla="*/ 88704 w 257285"/>
                <a:gd name="connsiteY100" fmla="*/ 332018 h 1134676"/>
                <a:gd name="connsiteX101" fmla="*/ 88704 w 257285"/>
                <a:gd name="connsiteY101" fmla="*/ 328681 h 1134676"/>
                <a:gd name="connsiteX102" fmla="*/ 88704 w 257285"/>
                <a:gd name="connsiteY102" fmla="*/ 141660 h 1134676"/>
                <a:gd name="connsiteX103" fmla="*/ 85227 w 257285"/>
                <a:gd name="connsiteY103" fmla="*/ 127951 h 1134676"/>
                <a:gd name="connsiteX104" fmla="*/ 81750 w 257285"/>
                <a:gd name="connsiteY104" fmla="*/ 114243 h 1134676"/>
                <a:gd name="connsiteX105" fmla="*/ 60890 w 257285"/>
                <a:gd name="connsiteY105" fmla="*/ 124524 h 1134676"/>
                <a:gd name="connsiteX106" fmla="*/ 57414 w 257285"/>
                <a:gd name="connsiteY106" fmla="*/ 124524 h 1134676"/>
                <a:gd name="connsiteX107" fmla="*/ 74796 w 257285"/>
                <a:gd name="connsiteY107" fmla="*/ 148513 h 1134676"/>
                <a:gd name="connsiteX108" fmla="*/ 71321 w 257285"/>
                <a:gd name="connsiteY108" fmla="*/ 162221 h 1134676"/>
                <a:gd name="connsiteX109" fmla="*/ 74796 w 257285"/>
                <a:gd name="connsiteY109" fmla="*/ 158794 h 1134676"/>
                <a:gd name="connsiteX110" fmla="*/ 88704 w 257285"/>
                <a:gd name="connsiteY110" fmla="*/ 141660 h 1134676"/>
                <a:gd name="connsiteX111" fmla="*/ 105392 w 257285"/>
                <a:gd name="connsiteY111" fmla="*/ 1090179 h 1134676"/>
                <a:gd name="connsiteX112" fmla="*/ 101915 w 257285"/>
                <a:gd name="connsiteY112" fmla="*/ 1090179 h 1134676"/>
                <a:gd name="connsiteX113" fmla="*/ 84532 w 257285"/>
                <a:gd name="connsiteY113" fmla="*/ 1075875 h 1134676"/>
                <a:gd name="connsiteX114" fmla="*/ 94961 w 257285"/>
                <a:gd name="connsiteY114" fmla="*/ 1100907 h 1134676"/>
                <a:gd name="connsiteX115" fmla="*/ 101915 w 257285"/>
                <a:gd name="connsiteY115" fmla="*/ 1097331 h 1134676"/>
                <a:gd name="connsiteX116" fmla="*/ 105392 w 257285"/>
                <a:gd name="connsiteY116" fmla="*/ 1090179 h 1134676"/>
                <a:gd name="connsiteX117" fmla="*/ 115822 w 257285"/>
                <a:gd name="connsiteY117" fmla="*/ 41756 h 1134676"/>
                <a:gd name="connsiteX118" fmla="*/ 95484 w 257285"/>
                <a:gd name="connsiteY118" fmla="*/ 48535 h 1134676"/>
                <a:gd name="connsiteX119" fmla="*/ 71756 w 257285"/>
                <a:gd name="connsiteY119" fmla="*/ 34976 h 1134676"/>
                <a:gd name="connsiteX120" fmla="*/ 68366 w 257285"/>
                <a:gd name="connsiteY120" fmla="*/ 34976 h 1134676"/>
                <a:gd name="connsiteX121" fmla="*/ 61587 w 257285"/>
                <a:gd name="connsiteY121" fmla="*/ 34976 h 1134676"/>
                <a:gd name="connsiteX122" fmla="*/ 71756 w 257285"/>
                <a:gd name="connsiteY122" fmla="*/ 58704 h 1134676"/>
                <a:gd name="connsiteX123" fmla="*/ 85315 w 257285"/>
                <a:gd name="connsiteY123" fmla="*/ 55316 h 1134676"/>
                <a:gd name="connsiteX124" fmla="*/ 102263 w 257285"/>
                <a:gd name="connsiteY124" fmla="*/ 62094 h 1134676"/>
                <a:gd name="connsiteX125" fmla="*/ 115822 w 257285"/>
                <a:gd name="connsiteY125" fmla="*/ 45145 h 1134676"/>
                <a:gd name="connsiteX126" fmla="*/ 115822 w 257285"/>
                <a:gd name="connsiteY126" fmla="*/ 41756 h 1134676"/>
                <a:gd name="connsiteX127" fmla="*/ 122079 w 257285"/>
                <a:gd name="connsiteY127" fmla="*/ 732584 h 1134676"/>
                <a:gd name="connsiteX128" fmla="*/ 115522 w 257285"/>
                <a:gd name="connsiteY128" fmla="*/ 712916 h 1134676"/>
                <a:gd name="connsiteX129" fmla="*/ 102411 w 257285"/>
                <a:gd name="connsiteY129" fmla="*/ 719472 h 1134676"/>
                <a:gd name="connsiteX130" fmla="*/ 99133 w 257285"/>
                <a:gd name="connsiteY130" fmla="*/ 719472 h 1134676"/>
                <a:gd name="connsiteX131" fmla="*/ 99133 w 257285"/>
                <a:gd name="connsiteY131" fmla="*/ 722750 h 1134676"/>
                <a:gd name="connsiteX132" fmla="*/ 99133 w 257285"/>
                <a:gd name="connsiteY132" fmla="*/ 726029 h 1134676"/>
                <a:gd name="connsiteX133" fmla="*/ 115522 w 257285"/>
                <a:gd name="connsiteY133" fmla="*/ 735863 h 1134676"/>
                <a:gd name="connsiteX134" fmla="*/ 118801 w 257285"/>
                <a:gd name="connsiteY134" fmla="*/ 732584 h 1134676"/>
                <a:gd name="connsiteX135" fmla="*/ 122079 w 257285"/>
                <a:gd name="connsiteY135" fmla="*/ 732584 h 1134676"/>
                <a:gd name="connsiteX136" fmla="*/ 132510 w 257285"/>
                <a:gd name="connsiteY136" fmla="*/ 910666 h 1134676"/>
                <a:gd name="connsiteX137" fmla="*/ 122229 w 257285"/>
                <a:gd name="connsiteY137" fmla="*/ 900654 h 1134676"/>
                <a:gd name="connsiteX138" fmla="*/ 101666 w 257285"/>
                <a:gd name="connsiteY138" fmla="*/ 914004 h 1134676"/>
                <a:gd name="connsiteX139" fmla="*/ 87959 w 257285"/>
                <a:gd name="connsiteY139" fmla="*/ 907329 h 1134676"/>
                <a:gd name="connsiteX140" fmla="*/ 84532 w 257285"/>
                <a:gd name="connsiteY140" fmla="*/ 917341 h 1134676"/>
                <a:gd name="connsiteX141" fmla="*/ 84532 w 257285"/>
                <a:gd name="connsiteY141" fmla="*/ 927354 h 1134676"/>
                <a:gd name="connsiteX142" fmla="*/ 84532 w 257285"/>
                <a:gd name="connsiteY142" fmla="*/ 934029 h 1134676"/>
                <a:gd name="connsiteX143" fmla="*/ 94813 w 257285"/>
                <a:gd name="connsiteY143" fmla="*/ 927354 h 1134676"/>
                <a:gd name="connsiteX144" fmla="*/ 115375 w 257285"/>
                <a:gd name="connsiteY144" fmla="*/ 917341 h 1134676"/>
                <a:gd name="connsiteX145" fmla="*/ 118802 w 257285"/>
                <a:gd name="connsiteY145" fmla="*/ 917341 h 1134676"/>
                <a:gd name="connsiteX146" fmla="*/ 132510 w 257285"/>
                <a:gd name="connsiteY146" fmla="*/ 910666 h 1134676"/>
                <a:gd name="connsiteX147" fmla="*/ 132510 w 257285"/>
                <a:gd name="connsiteY147" fmla="*/ 147619 h 1134676"/>
                <a:gd name="connsiteX148" fmla="*/ 119994 w 257285"/>
                <a:gd name="connsiteY148" fmla="*/ 151095 h 1134676"/>
                <a:gd name="connsiteX149" fmla="*/ 123123 w 257285"/>
                <a:gd name="connsiteY149" fmla="*/ 158049 h 1134676"/>
                <a:gd name="connsiteX150" fmla="*/ 132510 w 257285"/>
                <a:gd name="connsiteY150" fmla="*/ 151095 h 1134676"/>
                <a:gd name="connsiteX151" fmla="*/ 132510 w 257285"/>
                <a:gd name="connsiteY151" fmla="*/ 147619 h 1134676"/>
                <a:gd name="connsiteX152" fmla="*/ 133205 w 257285"/>
                <a:gd name="connsiteY152" fmla="*/ 798442 h 1134676"/>
                <a:gd name="connsiteX153" fmla="*/ 122776 w 257285"/>
                <a:gd name="connsiteY153" fmla="*/ 791141 h 1134676"/>
                <a:gd name="connsiteX154" fmla="*/ 108868 w 257285"/>
                <a:gd name="connsiteY154" fmla="*/ 783839 h 1134676"/>
                <a:gd name="connsiteX155" fmla="*/ 101916 w 257285"/>
                <a:gd name="connsiteY155" fmla="*/ 787490 h 1134676"/>
                <a:gd name="connsiteX156" fmla="*/ 94962 w 257285"/>
                <a:gd name="connsiteY156" fmla="*/ 798442 h 1134676"/>
                <a:gd name="connsiteX157" fmla="*/ 98439 w 257285"/>
                <a:gd name="connsiteY157" fmla="*/ 798442 h 1134676"/>
                <a:gd name="connsiteX158" fmla="*/ 115822 w 257285"/>
                <a:gd name="connsiteY158" fmla="*/ 794791 h 1134676"/>
                <a:gd name="connsiteX159" fmla="*/ 133205 w 257285"/>
                <a:gd name="connsiteY159" fmla="*/ 798442 h 1134676"/>
                <a:gd name="connsiteX160" fmla="*/ 149198 w 257285"/>
                <a:gd name="connsiteY160" fmla="*/ 961147 h 1134676"/>
                <a:gd name="connsiteX161" fmla="*/ 145721 w 257285"/>
                <a:gd name="connsiteY161" fmla="*/ 956975 h 1134676"/>
                <a:gd name="connsiteX162" fmla="*/ 138767 w 257285"/>
                <a:gd name="connsiteY162" fmla="*/ 956975 h 1134676"/>
                <a:gd name="connsiteX163" fmla="*/ 145721 w 257285"/>
                <a:gd name="connsiteY163" fmla="*/ 961147 h 1134676"/>
                <a:gd name="connsiteX164" fmla="*/ 149198 w 257285"/>
                <a:gd name="connsiteY164" fmla="*/ 961147 h 1134676"/>
                <a:gd name="connsiteX165" fmla="*/ 149198 w 257285"/>
                <a:gd name="connsiteY165" fmla="*/ 607426 h 1134676"/>
                <a:gd name="connsiteX166" fmla="*/ 146069 w 257285"/>
                <a:gd name="connsiteY166" fmla="*/ 600274 h 1134676"/>
                <a:gd name="connsiteX167" fmla="*/ 142939 w 257285"/>
                <a:gd name="connsiteY167" fmla="*/ 600274 h 1134676"/>
                <a:gd name="connsiteX168" fmla="*/ 133552 w 257285"/>
                <a:gd name="connsiteY168" fmla="*/ 600274 h 1134676"/>
                <a:gd name="connsiteX169" fmla="*/ 133552 w 257285"/>
                <a:gd name="connsiteY169" fmla="*/ 603849 h 1134676"/>
                <a:gd name="connsiteX170" fmla="*/ 130423 w 257285"/>
                <a:gd name="connsiteY170" fmla="*/ 614578 h 1134676"/>
                <a:gd name="connsiteX171" fmla="*/ 136682 w 257285"/>
                <a:gd name="connsiteY171" fmla="*/ 625305 h 1134676"/>
                <a:gd name="connsiteX172" fmla="*/ 149198 w 257285"/>
                <a:gd name="connsiteY172" fmla="*/ 607426 h 1134676"/>
                <a:gd name="connsiteX173" fmla="*/ 153370 w 257285"/>
                <a:gd name="connsiteY173" fmla="*/ 239054 h 1134676"/>
                <a:gd name="connsiteX174" fmla="*/ 133344 w 257285"/>
                <a:gd name="connsiteY174" fmla="*/ 212631 h 1134676"/>
                <a:gd name="connsiteX175" fmla="*/ 126669 w 257285"/>
                <a:gd name="connsiteY175" fmla="*/ 206026 h 1134676"/>
                <a:gd name="connsiteX176" fmla="*/ 130007 w 257285"/>
                <a:gd name="connsiteY176" fmla="*/ 212631 h 1134676"/>
                <a:gd name="connsiteX177" fmla="*/ 133344 w 257285"/>
                <a:gd name="connsiteY177" fmla="*/ 225844 h 1134676"/>
                <a:gd name="connsiteX178" fmla="*/ 126669 w 257285"/>
                <a:gd name="connsiteY178" fmla="*/ 235751 h 1134676"/>
                <a:gd name="connsiteX179" fmla="*/ 123332 w 257285"/>
                <a:gd name="connsiteY179" fmla="*/ 239054 h 1134676"/>
                <a:gd name="connsiteX180" fmla="*/ 119994 w 257285"/>
                <a:gd name="connsiteY180" fmla="*/ 245660 h 1134676"/>
                <a:gd name="connsiteX181" fmla="*/ 133344 w 257285"/>
                <a:gd name="connsiteY181" fmla="*/ 242356 h 1134676"/>
                <a:gd name="connsiteX182" fmla="*/ 146694 w 257285"/>
                <a:gd name="connsiteY182" fmla="*/ 245660 h 1134676"/>
                <a:gd name="connsiteX183" fmla="*/ 153370 w 257285"/>
                <a:gd name="connsiteY183" fmla="*/ 239054 h 1134676"/>
                <a:gd name="connsiteX184" fmla="*/ 159627 w 257285"/>
                <a:gd name="connsiteY184" fmla="*/ 671197 h 1134676"/>
                <a:gd name="connsiteX185" fmla="*/ 150240 w 257285"/>
                <a:gd name="connsiteY185" fmla="*/ 674674 h 1134676"/>
                <a:gd name="connsiteX186" fmla="*/ 147111 w 257285"/>
                <a:gd name="connsiteY186" fmla="*/ 671197 h 1134676"/>
                <a:gd name="connsiteX187" fmla="*/ 147111 w 257285"/>
                <a:gd name="connsiteY187" fmla="*/ 674674 h 1134676"/>
                <a:gd name="connsiteX188" fmla="*/ 153368 w 257285"/>
                <a:gd name="connsiteY188" fmla="*/ 681627 h 1134676"/>
                <a:gd name="connsiteX189" fmla="*/ 156498 w 257285"/>
                <a:gd name="connsiteY189" fmla="*/ 678150 h 1134676"/>
                <a:gd name="connsiteX190" fmla="*/ 159627 w 257285"/>
                <a:gd name="connsiteY190" fmla="*/ 671197 h 1134676"/>
                <a:gd name="connsiteX191" fmla="*/ 163799 w 257285"/>
                <a:gd name="connsiteY191" fmla="*/ 447071 h 1134676"/>
                <a:gd name="connsiteX192" fmla="*/ 160422 w 257285"/>
                <a:gd name="connsiteY192" fmla="*/ 440350 h 1134676"/>
                <a:gd name="connsiteX193" fmla="*/ 150290 w 257285"/>
                <a:gd name="connsiteY193" fmla="*/ 440350 h 1134676"/>
                <a:gd name="connsiteX194" fmla="*/ 130026 w 257285"/>
                <a:gd name="connsiteY194" fmla="*/ 416824 h 1134676"/>
                <a:gd name="connsiteX195" fmla="*/ 126648 w 257285"/>
                <a:gd name="connsiteY195" fmla="*/ 403382 h 1134676"/>
                <a:gd name="connsiteX196" fmla="*/ 113139 w 257285"/>
                <a:gd name="connsiteY196" fmla="*/ 400021 h 1134676"/>
                <a:gd name="connsiteX197" fmla="*/ 103008 w 257285"/>
                <a:gd name="connsiteY197" fmla="*/ 403382 h 1134676"/>
                <a:gd name="connsiteX198" fmla="*/ 92876 w 257285"/>
                <a:gd name="connsiteY198" fmla="*/ 406742 h 1134676"/>
                <a:gd name="connsiteX199" fmla="*/ 96253 w 257285"/>
                <a:gd name="connsiteY199" fmla="*/ 410103 h 1134676"/>
                <a:gd name="connsiteX200" fmla="*/ 109762 w 257285"/>
                <a:gd name="connsiteY200" fmla="*/ 426906 h 1134676"/>
                <a:gd name="connsiteX201" fmla="*/ 113139 w 257285"/>
                <a:gd name="connsiteY201" fmla="*/ 430267 h 1134676"/>
                <a:gd name="connsiteX202" fmla="*/ 116517 w 257285"/>
                <a:gd name="connsiteY202" fmla="*/ 430267 h 1134676"/>
                <a:gd name="connsiteX203" fmla="*/ 133403 w 257285"/>
                <a:gd name="connsiteY203" fmla="*/ 440350 h 1134676"/>
                <a:gd name="connsiteX204" fmla="*/ 160422 w 257285"/>
                <a:gd name="connsiteY204" fmla="*/ 460514 h 1134676"/>
                <a:gd name="connsiteX205" fmla="*/ 163799 w 257285"/>
                <a:gd name="connsiteY205" fmla="*/ 447071 h 1134676"/>
                <a:gd name="connsiteX206" fmla="*/ 167971 w 257285"/>
                <a:gd name="connsiteY206" fmla="*/ 504319 h 1134676"/>
                <a:gd name="connsiteX207" fmla="*/ 164424 w 257285"/>
                <a:gd name="connsiteY207" fmla="*/ 504319 h 1134676"/>
                <a:gd name="connsiteX208" fmla="*/ 160878 w 257285"/>
                <a:gd name="connsiteY208" fmla="*/ 504319 h 1134676"/>
                <a:gd name="connsiteX209" fmla="*/ 136055 w 257285"/>
                <a:gd name="connsiteY209" fmla="*/ 524799 h 1134676"/>
                <a:gd name="connsiteX210" fmla="*/ 132509 w 257285"/>
                <a:gd name="connsiteY210" fmla="*/ 524799 h 1134676"/>
                <a:gd name="connsiteX211" fmla="*/ 136055 w 257285"/>
                <a:gd name="connsiteY211" fmla="*/ 535040 h 1134676"/>
                <a:gd name="connsiteX212" fmla="*/ 136055 w 257285"/>
                <a:gd name="connsiteY212" fmla="*/ 541867 h 1134676"/>
                <a:gd name="connsiteX213" fmla="*/ 143147 w 257285"/>
                <a:gd name="connsiteY213" fmla="*/ 538453 h 1134676"/>
                <a:gd name="connsiteX214" fmla="*/ 146693 w 257285"/>
                <a:gd name="connsiteY214" fmla="*/ 541867 h 1134676"/>
                <a:gd name="connsiteX215" fmla="*/ 160878 w 257285"/>
                <a:gd name="connsiteY215" fmla="*/ 535040 h 1134676"/>
                <a:gd name="connsiteX216" fmla="*/ 167971 w 257285"/>
                <a:gd name="connsiteY216" fmla="*/ 535040 h 1134676"/>
                <a:gd name="connsiteX217" fmla="*/ 167971 w 257285"/>
                <a:gd name="connsiteY217" fmla="*/ 531627 h 1134676"/>
                <a:gd name="connsiteX218" fmla="*/ 167971 w 257285"/>
                <a:gd name="connsiteY218" fmla="*/ 524799 h 1134676"/>
                <a:gd name="connsiteX219" fmla="*/ 167971 w 257285"/>
                <a:gd name="connsiteY219" fmla="*/ 517973 h 1134676"/>
                <a:gd name="connsiteX220" fmla="*/ 167971 w 257285"/>
                <a:gd name="connsiteY220" fmla="*/ 507733 h 1134676"/>
                <a:gd name="connsiteX221" fmla="*/ 167971 w 257285"/>
                <a:gd name="connsiteY221" fmla="*/ 504319 h 1134676"/>
                <a:gd name="connsiteX222" fmla="*/ 174229 w 257285"/>
                <a:gd name="connsiteY222" fmla="*/ 725432 h 1134676"/>
                <a:gd name="connsiteX223" fmla="*/ 170057 w 257285"/>
                <a:gd name="connsiteY223" fmla="*/ 733776 h 1134676"/>
                <a:gd name="connsiteX224" fmla="*/ 174229 w 257285"/>
                <a:gd name="connsiteY224" fmla="*/ 733776 h 1134676"/>
                <a:gd name="connsiteX225" fmla="*/ 174229 w 257285"/>
                <a:gd name="connsiteY225" fmla="*/ 729604 h 1134676"/>
                <a:gd name="connsiteX226" fmla="*/ 174229 w 257285"/>
                <a:gd name="connsiteY226" fmla="*/ 725432 h 1134676"/>
                <a:gd name="connsiteX227" fmla="*/ 176315 w 257285"/>
                <a:gd name="connsiteY227" fmla="*/ 967405 h 1134676"/>
                <a:gd name="connsiteX228" fmla="*/ 174228 w 257285"/>
                <a:gd name="connsiteY228" fmla="*/ 967405 h 1134676"/>
                <a:gd name="connsiteX229" fmla="*/ 174228 w 257285"/>
                <a:gd name="connsiteY229" fmla="*/ 969491 h 1134676"/>
                <a:gd name="connsiteX230" fmla="*/ 176315 w 257285"/>
                <a:gd name="connsiteY230" fmla="*/ 969491 h 1134676"/>
                <a:gd name="connsiteX231" fmla="*/ 184658 w 257285"/>
                <a:gd name="connsiteY231" fmla="*/ 277518 h 1134676"/>
                <a:gd name="connsiteX232" fmla="*/ 181083 w 257285"/>
                <a:gd name="connsiteY232" fmla="*/ 270690 h 1134676"/>
                <a:gd name="connsiteX233" fmla="*/ 170354 w 257285"/>
                <a:gd name="connsiteY233" fmla="*/ 274104 h 1134676"/>
                <a:gd name="connsiteX234" fmla="*/ 159627 w 257285"/>
                <a:gd name="connsiteY234" fmla="*/ 274104 h 1134676"/>
                <a:gd name="connsiteX235" fmla="*/ 159627 w 257285"/>
                <a:gd name="connsiteY235" fmla="*/ 280930 h 1134676"/>
                <a:gd name="connsiteX236" fmla="*/ 177506 w 257285"/>
                <a:gd name="connsiteY236" fmla="*/ 301412 h 1134676"/>
                <a:gd name="connsiteX237" fmla="*/ 177506 w 257285"/>
                <a:gd name="connsiteY237" fmla="*/ 308238 h 1134676"/>
                <a:gd name="connsiteX238" fmla="*/ 184658 w 257285"/>
                <a:gd name="connsiteY238" fmla="*/ 304824 h 1134676"/>
                <a:gd name="connsiteX239" fmla="*/ 181083 w 257285"/>
                <a:gd name="connsiteY239" fmla="*/ 291170 h 1134676"/>
                <a:gd name="connsiteX240" fmla="*/ 184658 w 257285"/>
                <a:gd name="connsiteY240" fmla="*/ 277518 h 1134676"/>
                <a:gd name="connsiteX241" fmla="*/ 190917 w 257285"/>
                <a:gd name="connsiteY241" fmla="*/ 192467 h 1134676"/>
                <a:gd name="connsiteX242" fmla="*/ 187440 w 257285"/>
                <a:gd name="connsiteY242" fmla="*/ 189338 h 1134676"/>
                <a:gd name="connsiteX243" fmla="*/ 180487 w 257285"/>
                <a:gd name="connsiteY243" fmla="*/ 192467 h 1134676"/>
                <a:gd name="connsiteX244" fmla="*/ 190917 w 257285"/>
                <a:gd name="connsiteY244" fmla="*/ 201854 h 1134676"/>
                <a:gd name="connsiteX245" fmla="*/ 190917 w 257285"/>
                <a:gd name="connsiteY245" fmla="*/ 198725 h 1134676"/>
                <a:gd name="connsiteX246" fmla="*/ 190917 w 257285"/>
                <a:gd name="connsiteY246" fmla="*/ 192467 h 1134676"/>
                <a:gd name="connsiteX247" fmla="*/ 190917 w 257285"/>
                <a:gd name="connsiteY247" fmla="*/ 84258 h 1134676"/>
                <a:gd name="connsiteX248" fmla="*/ 176315 w 257285"/>
                <a:gd name="connsiteY248" fmla="*/ 80868 h 1134676"/>
                <a:gd name="connsiteX249" fmla="*/ 179965 w 257285"/>
                <a:gd name="connsiteY249" fmla="*/ 91037 h 1134676"/>
                <a:gd name="connsiteX250" fmla="*/ 176315 w 257285"/>
                <a:gd name="connsiteY250" fmla="*/ 101207 h 1134676"/>
                <a:gd name="connsiteX251" fmla="*/ 183615 w 257285"/>
                <a:gd name="connsiteY251" fmla="*/ 107986 h 1134676"/>
                <a:gd name="connsiteX252" fmla="*/ 183615 w 257285"/>
                <a:gd name="connsiteY252" fmla="*/ 104596 h 1134676"/>
                <a:gd name="connsiteX253" fmla="*/ 190917 w 257285"/>
                <a:gd name="connsiteY253" fmla="*/ 84258 h 1134676"/>
                <a:gd name="connsiteX254" fmla="*/ 201346 w 257285"/>
                <a:gd name="connsiteY254" fmla="*/ 1104819 h 1134676"/>
                <a:gd name="connsiteX255" fmla="*/ 187042 w 257285"/>
                <a:gd name="connsiteY255" fmla="*/ 1094650 h 1134676"/>
                <a:gd name="connsiteX256" fmla="*/ 176315 w 257285"/>
                <a:gd name="connsiteY256" fmla="*/ 1104819 h 1134676"/>
                <a:gd name="connsiteX257" fmla="*/ 179890 w 257285"/>
                <a:gd name="connsiteY257" fmla="*/ 1114989 h 1134676"/>
                <a:gd name="connsiteX258" fmla="*/ 190619 w 257285"/>
                <a:gd name="connsiteY258" fmla="*/ 1121768 h 1134676"/>
                <a:gd name="connsiteX259" fmla="*/ 201346 w 257285"/>
                <a:gd name="connsiteY259" fmla="*/ 1104819 h 1134676"/>
                <a:gd name="connsiteX260" fmla="*/ 201346 w 257285"/>
                <a:gd name="connsiteY260" fmla="*/ 992342 h 1134676"/>
                <a:gd name="connsiteX261" fmla="*/ 194540 w 257285"/>
                <a:gd name="connsiteY261" fmla="*/ 985705 h 1134676"/>
                <a:gd name="connsiteX262" fmla="*/ 184329 w 257285"/>
                <a:gd name="connsiteY262" fmla="*/ 975749 h 1134676"/>
                <a:gd name="connsiteX263" fmla="*/ 184329 w 257285"/>
                <a:gd name="connsiteY263" fmla="*/ 982386 h 1134676"/>
                <a:gd name="connsiteX264" fmla="*/ 184329 w 257285"/>
                <a:gd name="connsiteY264" fmla="*/ 985705 h 1134676"/>
                <a:gd name="connsiteX265" fmla="*/ 184329 w 257285"/>
                <a:gd name="connsiteY265" fmla="*/ 992342 h 1134676"/>
                <a:gd name="connsiteX266" fmla="*/ 177522 w 257285"/>
                <a:gd name="connsiteY266" fmla="*/ 1008935 h 1134676"/>
                <a:gd name="connsiteX267" fmla="*/ 160505 w 257285"/>
                <a:gd name="connsiteY267" fmla="*/ 1022209 h 1134676"/>
                <a:gd name="connsiteX268" fmla="*/ 140084 w 257285"/>
                <a:gd name="connsiteY268" fmla="*/ 1032165 h 1134676"/>
                <a:gd name="connsiteX269" fmla="*/ 136680 w 257285"/>
                <a:gd name="connsiteY269" fmla="*/ 1032165 h 1134676"/>
                <a:gd name="connsiteX270" fmla="*/ 140084 w 257285"/>
                <a:gd name="connsiteY270" fmla="*/ 1048758 h 1134676"/>
                <a:gd name="connsiteX271" fmla="*/ 143487 w 257285"/>
                <a:gd name="connsiteY271" fmla="*/ 1048758 h 1134676"/>
                <a:gd name="connsiteX272" fmla="*/ 146890 w 257285"/>
                <a:gd name="connsiteY272" fmla="*/ 1048758 h 1134676"/>
                <a:gd name="connsiteX273" fmla="*/ 153698 w 257285"/>
                <a:gd name="connsiteY273" fmla="*/ 1048758 h 1134676"/>
                <a:gd name="connsiteX274" fmla="*/ 170716 w 257285"/>
                <a:gd name="connsiteY274" fmla="*/ 1032165 h 1134676"/>
                <a:gd name="connsiteX275" fmla="*/ 197943 w 257285"/>
                <a:gd name="connsiteY275" fmla="*/ 1002298 h 1134676"/>
                <a:gd name="connsiteX276" fmla="*/ 201346 w 257285"/>
                <a:gd name="connsiteY276" fmla="*/ 992342 h 1134676"/>
                <a:gd name="connsiteX277" fmla="*/ 207605 w 257285"/>
                <a:gd name="connsiteY277" fmla="*/ 372903 h 1134676"/>
                <a:gd name="connsiteX278" fmla="*/ 190917 w 257285"/>
                <a:gd name="connsiteY278" fmla="*/ 358301 h 1134676"/>
                <a:gd name="connsiteX279" fmla="*/ 177567 w 257285"/>
                <a:gd name="connsiteY279" fmla="*/ 358301 h 1134676"/>
                <a:gd name="connsiteX280" fmla="*/ 174229 w 257285"/>
                <a:gd name="connsiteY280" fmla="*/ 365603 h 1134676"/>
                <a:gd name="connsiteX281" fmla="*/ 184242 w 257285"/>
                <a:gd name="connsiteY281" fmla="*/ 372903 h 1134676"/>
                <a:gd name="connsiteX282" fmla="*/ 190917 w 257285"/>
                <a:gd name="connsiteY282" fmla="*/ 372903 h 1134676"/>
                <a:gd name="connsiteX283" fmla="*/ 197592 w 257285"/>
                <a:gd name="connsiteY283" fmla="*/ 372903 h 1134676"/>
                <a:gd name="connsiteX284" fmla="*/ 204267 w 257285"/>
                <a:gd name="connsiteY284" fmla="*/ 372903 h 1134676"/>
                <a:gd name="connsiteX285" fmla="*/ 207605 w 257285"/>
                <a:gd name="connsiteY285" fmla="*/ 372903 h 1134676"/>
                <a:gd name="connsiteX286" fmla="*/ 213862 w 257285"/>
                <a:gd name="connsiteY286" fmla="*/ 899263 h 1134676"/>
                <a:gd name="connsiteX287" fmla="*/ 207307 w 257285"/>
                <a:gd name="connsiteY287" fmla="*/ 885357 h 1134676"/>
                <a:gd name="connsiteX288" fmla="*/ 207307 w 257285"/>
                <a:gd name="connsiteY288" fmla="*/ 881881 h 1134676"/>
                <a:gd name="connsiteX289" fmla="*/ 190916 w 257285"/>
                <a:gd name="connsiteY289" fmla="*/ 888834 h 1134676"/>
                <a:gd name="connsiteX290" fmla="*/ 197471 w 257285"/>
                <a:gd name="connsiteY290" fmla="*/ 895787 h 1134676"/>
                <a:gd name="connsiteX291" fmla="*/ 213862 w 257285"/>
                <a:gd name="connsiteY291" fmla="*/ 902740 h 1134676"/>
                <a:gd name="connsiteX292" fmla="*/ 213862 w 257285"/>
                <a:gd name="connsiteY292" fmla="*/ 899263 h 1134676"/>
                <a:gd name="connsiteX293" fmla="*/ 213862 w 257285"/>
                <a:gd name="connsiteY293" fmla="*/ 368732 h 1134676"/>
                <a:gd name="connsiteX294" fmla="*/ 211775 w 257285"/>
                <a:gd name="connsiteY294" fmla="*/ 368732 h 1134676"/>
                <a:gd name="connsiteX295" fmla="*/ 211775 w 257285"/>
                <a:gd name="connsiteY295" fmla="*/ 370818 h 1134676"/>
                <a:gd name="connsiteX296" fmla="*/ 213862 w 257285"/>
                <a:gd name="connsiteY296" fmla="*/ 370818 h 1134676"/>
                <a:gd name="connsiteX297" fmla="*/ 234722 w 257285"/>
                <a:gd name="connsiteY297" fmla="*/ 954890 h 1134676"/>
                <a:gd name="connsiteX298" fmla="*/ 227768 w 257285"/>
                <a:gd name="connsiteY298" fmla="*/ 944460 h 1134676"/>
                <a:gd name="connsiteX299" fmla="*/ 224291 w 257285"/>
                <a:gd name="connsiteY299" fmla="*/ 947937 h 1134676"/>
                <a:gd name="connsiteX300" fmla="*/ 234722 w 257285"/>
                <a:gd name="connsiteY300" fmla="*/ 954890 h 1134676"/>
                <a:gd name="connsiteX301" fmla="*/ 238894 w 257285"/>
                <a:gd name="connsiteY301" fmla="*/ 579414 h 1134676"/>
                <a:gd name="connsiteX302" fmla="*/ 235764 w 257285"/>
                <a:gd name="connsiteY302" fmla="*/ 579414 h 1134676"/>
                <a:gd name="connsiteX303" fmla="*/ 232635 w 257285"/>
                <a:gd name="connsiteY303" fmla="*/ 583586 h 1134676"/>
                <a:gd name="connsiteX304" fmla="*/ 235764 w 257285"/>
                <a:gd name="connsiteY304" fmla="*/ 587758 h 1134676"/>
                <a:gd name="connsiteX305" fmla="*/ 238894 w 257285"/>
                <a:gd name="connsiteY305" fmla="*/ 579414 h 1134676"/>
                <a:gd name="connsiteX306" fmla="*/ 238894 w 257285"/>
                <a:gd name="connsiteY306" fmla="*/ 430893 h 1134676"/>
                <a:gd name="connsiteX307" fmla="*/ 235417 w 257285"/>
                <a:gd name="connsiteY307" fmla="*/ 420880 h 1134676"/>
                <a:gd name="connsiteX308" fmla="*/ 228463 w 257285"/>
                <a:gd name="connsiteY308" fmla="*/ 427555 h 1134676"/>
                <a:gd name="connsiteX309" fmla="*/ 238894 w 257285"/>
                <a:gd name="connsiteY309" fmla="*/ 437568 h 1134676"/>
                <a:gd name="connsiteX310" fmla="*/ 238894 w 257285"/>
                <a:gd name="connsiteY310" fmla="*/ 430893 h 1134676"/>
                <a:gd name="connsiteX311" fmla="*/ 240980 w 257285"/>
                <a:gd name="connsiteY311" fmla="*/ 164306 h 1134676"/>
                <a:gd name="connsiteX312" fmla="*/ 225335 w 257285"/>
                <a:gd name="connsiteY312" fmla="*/ 171260 h 1134676"/>
                <a:gd name="connsiteX313" fmla="*/ 222206 w 257285"/>
                <a:gd name="connsiteY313" fmla="*/ 171260 h 1134676"/>
                <a:gd name="connsiteX314" fmla="*/ 231593 w 257285"/>
                <a:gd name="connsiteY314" fmla="*/ 174737 h 1134676"/>
                <a:gd name="connsiteX315" fmla="*/ 240980 w 257285"/>
                <a:gd name="connsiteY315" fmla="*/ 167783 h 1134676"/>
                <a:gd name="connsiteX316" fmla="*/ 240980 w 257285"/>
                <a:gd name="connsiteY316" fmla="*/ 164306 h 1134676"/>
                <a:gd name="connsiteX317" fmla="*/ 251410 w 257285"/>
                <a:gd name="connsiteY317" fmla="*/ 655552 h 1134676"/>
                <a:gd name="connsiteX318" fmla="*/ 248131 w 257285"/>
                <a:gd name="connsiteY318" fmla="*/ 652424 h 1134676"/>
                <a:gd name="connsiteX319" fmla="*/ 238297 w 257285"/>
                <a:gd name="connsiteY319" fmla="*/ 652424 h 1134676"/>
                <a:gd name="connsiteX320" fmla="*/ 228463 w 257285"/>
                <a:gd name="connsiteY320" fmla="*/ 655552 h 1134676"/>
                <a:gd name="connsiteX321" fmla="*/ 231742 w 257285"/>
                <a:gd name="connsiteY321" fmla="*/ 661811 h 1134676"/>
                <a:gd name="connsiteX322" fmla="*/ 238297 w 257285"/>
                <a:gd name="connsiteY322" fmla="*/ 664940 h 1134676"/>
                <a:gd name="connsiteX323" fmla="*/ 251410 w 257285"/>
                <a:gd name="connsiteY323" fmla="*/ 658682 h 1134676"/>
                <a:gd name="connsiteX324" fmla="*/ 251410 w 257285"/>
                <a:gd name="connsiteY324" fmla="*/ 655552 h 1134676"/>
                <a:gd name="connsiteX325" fmla="*/ 251410 w 257285"/>
                <a:gd name="connsiteY325" fmla="*/ 463643 h 1134676"/>
                <a:gd name="connsiteX326" fmla="*/ 242022 w 257285"/>
                <a:gd name="connsiteY326" fmla="*/ 454256 h 1134676"/>
                <a:gd name="connsiteX327" fmla="*/ 238894 w 257285"/>
                <a:gd name="connsiteY327" fmla="*/ 460514 h 1134676"/>
                <a:gd name="connsiteX328" fmla="*/ 248281 w 257285"/>
                <a:gd name="connsiteY328" fmla="*/ 463643 h 1134676"/>
                <a:gd name="connsiteX329" fmla="*/ 251410 w 257285"/>
                <a:gd name="connsiteY329" fmla="*/ 466772 h 1134676"/>
                <a:gd name="connsiteX330" fmla="*/ 251410 w 257285"/>
                <a:gd name="connsiteY330" fmla="*/ 463643 h 1134676"/>
                <a:gd name="connsiteX331" fmla="*/ 251410 w 257285"/>
                <a:gd name="connsiteY331" fmla="*/ 335878 h 1134676"/>
                <a:gd name="connsiteX332" fmla="*/ 248019 w 257285"/>
                <a:gd name="connsiteY332" fmla="*/ 329097 h 1134676"/>
                <a:gd name="connsiteX333" fmla="*/ 237850 w 257285"/>
                <a:gd name="connsiteY333" fmla="*/ 329097 h 1134676"/>
                <a:gd name="connsiteX334" fmla="*/ 224291 w 257285"/>
                <a:gd name="connsiteY334" fmla="*/ 342657 h 1134676"/>
                <a:gd name="connsiteX335" fmla="*/ 227681 w 257285"/>
                <a:gd name="connsiteY335" fmla="*/ 352826 h 1134676"/>
                <a:gd name="connsiteX336" fmla="*/ 224291 w 257285"/>
                <a:gd name="connsiteY336" fmla="*/ 356216 h 1134676"/>
                <a:gd name="connsiteX337" fmla="*/ 251410 w 257285"/>
                <a:gd name="connsiteY337" fmla="*/ 342657 h 1134676"/>
                <a:gd name="connsiteX338" fmla="*/ 251410 w 257285"/>
                <a:gd name="connsiteY338" fmla="*/ 335878 h 1134676"/>
                <a:gd name="connsiteX339" fmla="*/ 251410 w 257285"/>
                <a:gd name="connsiteY339" fmla="*/ 206026 h 1134676"/>
                <a:gd name="connsiteX340" fmla="*/ 249323 w 257285"/>
                <a:gd name="connsiteY340" fmla="*/ 206026 h 1134676"/>
                <a:gd name="connsiteX341" fmla="*/ 251410 w 257285"/>
                <a:gd name="connsiteY341" fmla="*/ 210198 h 1134676"/>
                <a:gd name="connsiteX342" fmla="*/ 251410 w 257285"/>
                <a:gd name="connsiteY342" fmla="*/ 206026 h 1134676"/>
                <a:gd name="connsiteX343" fmla="*/ 255581 w 257285"/>
                <a:gd name="connsiteY343" fmla="*/ 759421 h 1134676"/>
                <a:gd name="connsiteX344" fmla="*/ 252212 w 257285"/>
                <a:gd name="connsiteY344" fmla="*/ 752550 h 1134676"/>
                <a:gd name="connsiteX345" fmla="*/ 235363 w 257285"/>
                <a:gd name="connsiteY345" fmla="*/ 752550 h 1134676"/>
                <a:gd name="connsiteX346" fmla="*/ 235363 w 257285"/>
                <a:gd name="connsiteY346" fmla="*/ 755986 h 1134676"/>
                <a:gd name="connsiteX347" fmla="*/ 211775 w 257285"/>
                <a:gd name="connsiteY347" fmla="*/ 783471 h 1134676"/>
                <a:gd name="connsiteX348" fmla="*/ 211775 w 257285"/>
                <a:gd name="connsiteY348" fmla="*/ 786907 h 1134676"/>
                <a:gd name="connsiteX349" fmla="*/ 228624 w 257285"/>
                <a:gd name="connsiteY349" fmla="*/ 810957 h 1134676"/>
                <a:gd name="connsiteX350" fmla="*/ 231994 w 257285"/>
                <a:gd name="connsiteY350" fmla="*/ 810957 h 1134676"/>
                <a:gd name="connsiteX351" fmla="*/ 225254 w 257285"/>
                <a:gd name="connsiteY351" fmla="*/ 790344 h 1134676"/>
                <a:gd name="connsiteX352" fmla="*/ 252212 w 257285"/>
                <a:gd name="connsiteY352" fmla="*/ 759421 h 1134676"/>
                <a:gd name="connsiteX353" fmla="*/ 255581 w 257285"/>
                <a:gd name="connsiteY353" fmla="*/ 759421 h 1134676"/>
                <a:gd name="connsiteX354" fmla="*/ 257285 w 257285"/>
                <a:gd name="connsiteY354" fmla="*/ 967283 h 1134676"/>
                <a:gd name="connsiteX355" fmla="*/ 257285 w 257285"/>
                <a:gd name="connsiteY355" fmla="*/ 987660 h 1134676"/>
                <a:gd name="connsiteX356" fmla="*/ 252453 w 257285"/>
                <a:gd name="connsiteY356" fmla="*/ 978476 h 1134676"/>
                <a:gd name="connsiteX357" fmla="*/ 256886 w 257285"/>
                <a:gd name="connsiteY357" fmla="*/ 967525 h 1134676"/>
                <a:gd name="connsiteX358" fmla="*/ 257285 w 257285"/>
                <a:gd name="connsiteY358" fmla="*/ 54825 h 1134676"/>
                <a:gd name="connsiteX359" fmla="*/ 257285 w 257285"/>
                <a:gd name="connsiteY359" fmla="*/ 89723 h 1134676"/>
                <a:gd name="connsiteX360" fmla="*/ 249323 w 257285"/>
                <a:gd name="connsiteY360" fmla="*/ 87125 h 1134676"/>
                <a:gd name="connsiteX361" fmla="*/ 231940 w 257285"/>
                <a:gd name="connsiteY361" fmla="*/ 104142 h 1134676"/>
                <a:gd name="connsiteX362" fmla="*/ 207603 w 257285"/>
                <a:gd name="connsiteY362" fmla="*/ 124563 h 1134676"/>
                <a:gd name="connsiteX363" fmla="*/ 207603 w 257285"/>
                <a:gd name="connsiteY363" fmla="*/ 131370 h 1134676"/>
                <a:gd name="connsiteX364" fmla="*/ 211080 w 257285"/>
                <a:gd name="connsiteY364" fmla="*/ 134773 h 1134676"/>
                <a:gd name="connsiteX365" fmla="*/ 224986 w 257285"/>
                <a:gd name="connsiteY365" fmla="*/ 127966 h 1134676"/>
                <a:gd name="connsiteX366" fmla="*/ 249323 w 257285"/>
                <a:gd name="connsiteY366" fmla="*/ 151791 h 1134676"/>
                <a:gd name="connsiteX367" fmla="*/ 252800 w 257285"/>
                <a:gd name="connsiteY367" fmla="*/ 144984 h 1134676"/>
                <a:gd name="connsiteX368" fmla="*/ 238894 w 257285"/>
                <a:gd name="connsiteY368" fmla="*/ 121160 h 1134676"/>
                <a:gd name="connsiteX369" fmla="*/ 244109 w 257285"/>
                <a:gd name="connsiteY369" fmla="*/ 102440 h 1134676"/>
                <a:gd name="connsiteX370" fmla="*/ 257285 w 257285"/>
                <a:gd name="connsiteY370" fmla="*/ 95274 h 1134676"/>
                <a:gd name="connsiteX371" fmla="*/ 257285 w 257285"/>
                <a:gd name="connsiteY371" fmla="*/ 276277 h 1134676"/>
                <a:gd name="connsiteX372" fmla="*/ 255878 w 257285"/>
                <a:gd name="connsiteY372" fmla="*/ 276949 h 1134676"/>
                <a:gd name="connsiteX373" fmla="*/ 252601 w 257285"/>
                <a:gd name="connsiteY373" fmla="*/ 276949 h 1134676"/>
                <a:gd name="connsiteX374" fmla="*/ 249323 w 257285"/>
                <a:gd name="connsiteY374" fmla="*/ 276949 h 1134676"/>
                <a:gd name="connsiteX375" fmla="*/ 257285 w 257285"/>
                <a:gd name="connsiteY375" fmla="*/ 282015 h 1134676"/>
                <a:gd name="connsiteX376" fmla="*/ 257285 w 257285"/>
                <a:gd name="connsiteY376" fmla="*/ 531873 h 1134676"/>
                <a:gd name="connsiteX377" fmla="*/ 257256 w 257285"/>
                <a:gd name="connsiteY377" fmla="*/ 531864 h 1134676"/>
                <a:gd name="connsiteX378" fmla="*/ 247897 w 257285"/>
                <a:gd name="connsiteY378" fmla="*/ 519490 h 1134676"/>
                <a:gd name="connsiteX379" fmla="*/ 244493 w 257285"/>
                <a:gd name="connsiteY379" fmla="*/ 519490 h 1134676"/>
                <a:gd name="connsiteX380" fmla="*/ 227476 w 257285"/>
                <a:gd name="connsiteY380" fmla="*/ 512663 h 1134676"/>
                <a:gd name="connsiteX381" fmla="*/ 217265 w 257285"/>
                <a:gd name="connsiteY381" fmla="*/ 519490 h 1134676"/>
                <a:gd name="connsiteX382" fmla="*/ 213862 w 257285"/>
                <a:gd name="connsiteY382" fmla="*/ 526317 h 1134676"/>
                <a:gd name="connsiteX383" fmla="*/ 230880 w 257285"/>
                <a:gd name="connsiteY383" fmla="*/ 519490 h 1134676"/>
                <a:gd name="connsiteX384" fmla="*/ 251300 w 257285"/>
                <a:gd name="connsiteY384" fmla="*/ 528023 h 1134676"/>
                <a:gd name="connsiteX385" fmla="*/ 257285 w 257285"/>
                <a:gd name="connsiteY385" fmla="*/ 539028 h 1134676"/>
                <a:gd name="connsiteX386" fmla="*/ 257285 w 257285"/>
                <a:gd name="connsiteY386" fmla="*/ 900238 h 1134676"/>
                <a:gd name="connsiteX387" fmla="*/ 251410 w 257285"/>
                <a:gd name="connsiteY387" fmla="*/ 903437 h 1134676"/>
                <a:gd name="connsiteX388" fmla="*/ 251410 w 257285"/>
                <a:gd name="connsiteY388" fmla="*/ 917343 h 1134676"/>
                <a:gd name="connsiteX389" fmla="*/ 257285 w 257285"/>
                <a:gd name="connsiteY389" fmla="*/ 917343 h 1134676"/>
                <a:gd name="connsiteX390" fmla="*/ 257285 w 257285"/>
                <a:gd name="connsiteY390" fmla="*/ 960585 h 1134676"/>
                <a:gd name="connsiteX391" fmla="*/ 252453 w 257285"/>
                <a:gd name="connsiteY391" fmla="*/ 961628 h 1134676"/>
                <a:gd name="connsiteX392" fmla="*/ 234722 w 257285"/>
                <a:gd name="connsiteY392" fmla="*/ 954889 h 1134676"/>
                <a:gd name="connsiteX393" fmla="*/ 241815 w 257285"/>
                <a:gd name="connsiteY393" fmla="*/ 971737 h 1134676"/>
                <a:gd name="connsiteX394" fmla="*/ 238268 w 257285"/>
                <a:gd name="connsiteY394" fmla="*/ 975107 h 1134676"/>
                <a:gd name="connsiteX395" fmla="*/ 241815 w 257285"/>
                <a:gd name="connsiteY395" fmla="*/ 988586 h 1134676"/>
                <a:gd name="connsiteX396" fmla="*/ 252453 w 257285"/>
                <a:gd name="connsiteY396" fmla="*/ 998695 h 1134676"/>
                <a:gd name="connsiteX397" fmla="*/ 257285 w 257285"/>
                <a:gd name="connsiteY397" fmla="*/ 996400 h 1134676"/>
                <a:gd name="connsiteX398" fmla="*/ 257285 w 257285"/>
                <a:gd name="connsiteY398" fmla="*/ 1048758 h 1134676"/>
                <a:gd name="connsiteX399" fmla="*/ 252568 w 257285"/>
                <a:gd name="connsiteY399" fmla="*/ 1048758 h 1134676"/>
                <a:gd name="connsiteX400" fmla="*/ 249324 w 257285"/>
                <a:gd name="connsiteY400" fmla="*/ 1052148 h 1134676"/>
                <a:gd name="connsiteX401" fmla="*/ 255814 w 257285"/>
                <a:gd name="connsiteY401" fmla="*/ 1072486 h 1134676"/>
                <a:gd name="connsiteX402" fmla="*/ 257285 w 257285"/>
                <a:gd name="connsiteY402" fmla="*/ 1072486 h 1134676"/>
                <a:gd name="connsiteX403" fmla="*/ 257285 w 257285"/>
                <a:gd name="connsiteY403" fmla="*/ 1079851 h 1134676"/>
                <a:gd name="connsiteX404" fmla="*/ 202460 w 257285"/>
                <a:gd name="connsiteY404" fmla="*/ 1134676 h 1134676"/>
                <a:gd name="connsiteX405" fmla="*/ 191844 w 257285"/>
                <a:gd name="connsiteY405" fmla="*/ 1134676 h 1134676"/>
                <a:gd name="connsiteX406" fmla="*/ 191334 w 257285"/>
                <a:gd name="connsiteY406" fmla="*/ 1134282 h 1134676"/>
                <a:gd name="connsiteX407" fmla="*/ 191219 w 257285"/>
                <a:gd name="connsiteY407" fmla="*/ 1134676 h 1134676"/>
                <a:gd name="connsiteX408" fmla="*/ 54825 w 257285"/>
                <a:gd name="connsiteY408" fmla="*/ 1134676 h 1134676"/>
                <a:gd name="connsiteX409" fmla="*/ 0 w 257285"/>
                <a:gd name="connsiteY409" fmla="*/ 1079851 h 1134676"/>
                <a:gd name="connsiteX410" fmla="*/ 0 w 257285"/>
                <a:gd name="connsiteY410" fmla="*/ 1032561 h 1134676"/>
                <a:gd name="connsiteX411" fmla="*/ 290 w 257285"/>
                <a:gd name="connsiteY411" fmla="*/ 1032852 h 1134676"/>
                <a:gd name="connsiteX412" fmla="*/ 7030 w 257285"/>
                <a:gd name="connsiteY412" fmla="*/ 1032852 h 1134676"/>
                <a:gd name="connsiteX413" fmla="*/ 20509 w 257285"/>
                <a:gd name="connsiteY413" fmla="*/ 1036242 h 1134676"/>
                <a:gd name="connsiteX414" fmla="*/ 27248 w 257285"/>
                <a:gd name="connsiteY414" fmla="*/ 1032852 h 1134676"/>
                <a:gd name="connsiteX415" fmla="*/ 40727 w 257285"/>
                <a:gd name="connsiteY415" fmla="*/ 1026073 h 1134676"/>
                <a:gd name="connsiteX416" fmla="*/ 40727 w 257285"/>
                <a:gd name="connsiteY416" fmla="*/ 1019293 h 1134676"/>
                <a:gd name="connsiteX417" fmla="*/ 40727 w 257285"/>
                <a:gd name="connsiteY417" fmla="*/ 1009124 h 1134676"/>
                <a:gd name="connsiteX418" fmla="*/ 37358 w 257285"/>
                <a:gd name="connsiteY418" fmla="*/ 1009124 h 1134676"/>
                <a:gd name="connsiteX419" fmla="*/ 17140 w 257285"/>
                <a:gd name="connsiteY419" fmla="*/ 1019293 h 1134676"/>
                <a:gd name="connsiteX420" fmla="*/ 13769 w 257285"/>
                <a:gd name="connsiteY420" fmla="*/ 1019293 h 1134676"/>
                <a:gd name="connsiteX421" fmla="*/ 10400 w 257285"/>
                <a:gd name="connsiteY421" fmla="*/ 1022683 h 1134676"/>
                <a:gd name="connsiteX422" fmla="*/ 0 w 257285"/>
                <a:gd name="connsiteY422" fmla="*/ 1027914 h 1134676"/>
                <a:gd name="connsiteX423" fmla="*/ 0 w 257285"/>
                <a:gd name="connsiteY423" fmla="*/ 604791 h 1134676"/>
                <a:gd name="connsiteX424" fmla="*/ 7352 w 257285"/>
                <a:gd name="connsiteY424" fmla="*/ 621655 h 1134676"/>
                <a:gd name="connsiteX425" fmla="*/ 10828 w 257285"/>
                <a:gd name="connsiteY425" fmla="*/ 635214 h 1134676"/>
                <a:gd name="connsiteX426" fmla="*/ 10828 w 257285"/>
                <a:gd name="connsiteY426" fmla="*/ 641993 h 1134676"/>
                <a:gd name="connsiteX427" fmla="*/ 17781 w 257285"/>
                <a:gd name="connsiteY427" fmla="*/ 638603 h 1134676"/>
                <a:gd name="connsiteX428" fmla="*/ 28211 w 257285"/>
                <a:gd name="connsiteY428" fmla="*/ 641993 h 1134676"/>
                <a:gd name="connsiteX429" fmla="*/ 28211 w 257285"/>
                <a:gd name="connsiteY429" fmla="*/ 638603 h 1134676"/>
                <a:gd name="connsiteX430" fmla="*/ 17781 w 257285"/>
                <a:gd name="connsiteY430" fmla="*/ 618265 h 1134676"/>
                <a:gd name="connsiteX431" fmla="*/ 17781 w 257285"/>
                <a:gd name="connsiteY431" fmla="*/ 614876 h 1134676"/>
                <a:gd name="connsiteX432" fmla="*/ 10828 w 257285"/>
                <a:gd name="connsiteY432" fmla="*/ 594537 h 1134676"/>
                <a:gd name="connsiteX433" fmla="*/ 10828 w 257285"/>
                <a:gd name="connsiteY433" fmla="*/ 591148 h 1134676"/>
                <a:gd name="connsiteX434" fmla="*/ 398 w 257285"/>
                <a:gd name="connsiteY434" fmla="*/ 587758 h 1134676"/>
                <a:gd name="connsiteX435" fmla="*/ 0 w 257285"/>
                <a:gd name="connsiteY435" fmla="*/ 587951 h 1134676"/>
                <a:gd name="connsiteX436" fmla="*/ 0 w 257285"/>
                <a:gd name="connsiteY436" fmla="*/ 320151 h 1134676"/>
                <a:gd name="connsiteX437" fmla="*/ 9698 w 257285"/>
                <a:gd name="connsiteY437" fmla="*/ 324926 h 1134676"/>
                <a:gd name="connsiteX438" fmla="*/ 13088 w 257285"/>
                <a:gd name="connsiteY438" fmla="*/ 318250 h 1134676"/>
                <a:gd name="connsiteX439" fmla="*/ 19867 w 257285"/>
                <a:gd name="connsiteY439" fmla="*/ 314913 h 1134676"/>
                <a:gd name="connsiteX440" fmla="*/ 9698 w 257285"/>
                <a:gd name="connsiteY440" fmla="*/ 311575 h 1134676"/>
                <a:gd name="connsiteX441" fmla="*/ 5461 w 257285"/>
                <a:gd name="connsiteY441" fmla="*/ 314496 h 1134676"/>
                <a:gd name="connsiteX442" fmla="*/ 0 w 257285"/>
                <a:gd name="connsiteY442" fmla="*/ 314740 h 1134676"/>
                <a:gd name="connsiteX443" fmla="*/ 0 w 257285"/>
                <a:gd name="connsiteY443" fmla="*/ 273552 h 1134676"/>
                <a:gd name="connsiteX444" fmla="*/ 3180 w 257285"/>
                <a:gd name="connsiteY444" fmla="*/ 270690 h 1134676"/>
                <a:gd name="connsiteX445" fmla="*/ 0 w 257285"/>
                <a:gd name="connsiteY445" fmla="*/ 270690 h 1134676"/>
                <a:gd name="connsiteX446" fmla="*/ 0 w 257285"/>
                <a:gd name="connsiteY446" fmla="*/ 231654 h 1134676"/>
                <a:gd name="connsiteX447" fmla="*/ 3180 w 257285"/>
                <a:gd name="connsiteY447" fmla="*/ 233144 h 1134676"/>
                <a:gd name="connsiteX448" fmla="*/ 0 w 257285"/>
                <a:gd name="connsiteY448" fmla="*/ 230163 h 1134676"/>
                <a:gd name="connsiteX449" fmla="*/ 0 w 257285"/>
                <a:gd name="connsiteY449" fmla="*/ 54825 h 1134676"/>
                <a:gd name="connsiteX450" fmla="*/ 54825 w 257285"/>
                <a:gd name="connsiteY450" fmla="*/ 0 h 1134676"/>
                <a:gd name="connsiteX451" fmla="*/ 202460 w 257285"/>
                <a:gd name="connsiteY451" fmla="*/ 0 h 1134676"/>
                <a:gd name="connsiteX452" fmla="*/ 241227 w 257285"/>
                <a:gd name="connsiteY452" fmla="*/ 16058 h 1134676"/>
                <a:gd name="connsiteX453" fmla="*/ 243815 w 257285"/>
                <a:gd name="connsiteY453" fmla="*/ 19896 h 1134676"/>
                <a:gd name="connsiteX454" fmla="*/ 235812 w 257285"/>
                <a:gd name="connsiteY454" fmla="*/ 24084 h 1134676"/>
                <a:gd name="connsiteX455" fmla="*/ 224321 w 257285"/>
                <a:gd name="connsiteY455" fmla="*/ 26209 h 1134676"/>
                <a:gd name="connsiteX456" fmla="*/ 214108 w 257285"/>
                <a:gd name="connsiteY456" fmla="*/ 43211 h 1134676"/>
                <a:gd name="connsiteX457" fmla="*/ 220917 w 257285"/>
                <a:gd name="connsiteY457" fmla="*/ 46612 h 1134676"/>
                <a:gd name="connsiteX458" fmla="*/ 241344 w 257285"/>
                <a:gd name="connsiteY458" fmla="*/ 53413 h 1134676"/>
                <a:gd name="connsiteX459" fmla="*/ 251558 w 257285"/>
                <a:gd name="connsiteY459" fmla="*/ 50012 h 1134676"/>
                <a:gd name="connsiteX460" fmla="*/ 244749 w 257285"/>
                <a:gd name="connsiteY460" fmla="*/ 36410 h 1134676"/>
                <a:gd name="connsiteX461" fmla="*/ 249095 w 257285"/>
                <a:gd name="connsiteY461" fmla="*/ 27728 h 1134676"/>
                <a:gd name="connsiteX462" fmla="*/ 252977 w 257285"/>
                <a:gd name="connsiteY462" fmla="*/ 33485 h 1134676"/>
                <a:gd name="connsiteX463" fmla="*/ 257285 w 257285"/>
                <a:gd name="connsiteY463" fmla="*/ 54825 h 1134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</a:cxnLst>
              <a:rect l="l" t="t" r="r" b="b"/>
              <a:pathLst>
                <a:path w="257285" h="1134676">
                  <a:moveTo>
                    <a:pt x="16391" y="239401"/>
                  </a:moveTo>
                  <a:cubicBezTo>
                    <a:pt x="12914" y="239401"/>
                    <a:pt x="12914" y="239401"/>
                    <a:pt x="9437" y="237315"/>
                  </a:cubicBezTo>
                  <a:cubicBezTo>
                    <a:pt x="12914" y="239401"/>
                    <a:pt x="12914" y="239401"/>
                    <a:pt x="12914" y="239401"/>
                  </a:cubicBezTo>
                  <a:close/>
                  <a:moveTo>
                    <a:pt x="17781" y="923600"/>
                  </a:moveTo>
                  <a:cubicBezTo>
                    <a:pt x="13609" y="920471"/>
                    <a:pt x="13609" y="917341"/>
                    <a:pt x="13609" y="917341"/>
                  </a:cubicBezTo>
                  <a:cubicBezTo>
                    <a:pt x="9437" y="917341"/>
                    <a:pt x="9437" y="917341"/>
                    <a:pt x="9437" y="917341"/>
                  </a:cubicBezTo>
                  <a:cubicBezTo>
                    <a:pt x="9437" y="920471"/>
                    <a:pt x="13609" y="920471"/>
                    <a:pt x="17781" y="923600"/>
                  </a:cubicBezTo>
                  <a:close/>
                  <a:moveTo>
                    <a:pt x="30297" y="358301"/>
                  </a:moveTo>
                  <a:cubicBezTo>
                    <a:pt x="27168" y="361951"/>
                    <a:pt x="24038" y="361951"/>
                    <a:pt x="20909" y="361951"/>
                  </a:cubicBezTo>
                  <a:cubicBezTo>
                    <a:pt x="20909" y="361951"/>
                    <a:pt x="20909" y="361951"/>
                    <a:pt x="17781" y="361951"/>
                  </a:cubicBezTo>
                  <a:cubicBezTo>
                    <a:pt x="17781" y="365603"/>
                    <a:pt x="20909" y="369253"/>
                    <a:pt x="20909" y="372903"/>
                  </a:cubicBezTo>
                  <a:cubicBezTo>
                    <a:pt x="24038" y="369253"/>
                    <a:pt x="27168" y="365603"/>
                    <a:pt x="30297" y="361951"/>
                  </a:cubicBezTo>
                  <a:cubicBezTo>
                    <a:pt x="30297" y="358301"/>
                    <a:pt x="30297" y="358301"/>
                    <a:pt x="30297" y="358301"/>
                  </a:cubicBezTo>
                  <a:close/>
                  <a:moveTo>
                    <a:pt x="36555" y="504319"/>
                  </a:moveTo>
                  <a:cubicBezTo>
                    <a:pt x="33773" y="498062"/>
                    <a:pt x="30993" y="494932"/>
                    <a:pt x="28211" y="491803"/>
                  </a:cubicBezTo>
                  <a:cubicBezTo>
                    <a:pt x="28211" y="494932"/>
                    <a:pt x="28211" y="498062"/>
                    <a:pt x="28211" y="504319"/>
                  </a:cubicBezTo>
                  <a:cubicBezTo>
                    <a:pt x="30993" y="504319"/>
                    <a:pt x="30993" y="501190"/>
                    <a:pt x="30993" y="501190"/>
                  </a:cubicBezTo>
                  <a:cubicBezTo>
                    <a:pt x="33773" y="501190"/>
                    <a:pt x="36555" y="504319"/>
                    <a:pt x="36555" y="504319"/>
                  </a:cubicBezTo>
                  <a:close/>
                  <a:moveTo>
                    <a:pt x="40727" y="762979"/>
                  </a:moveTo>
                  <a:cubicBezTo>
                    <a:pt x="40727" y="766735"/>
                    <a:pt x="37597" y="770489"/>
                    <a:pt x="34469" y="770489"/>
                  </a:cubicBezTo>
                  <a:cubicBezTo>
                    <a:pt x="34469" y="770489"/>
                    <a:pt x="34469" y="774244"/>
                    <a:pt x="34469" y="781754"/>
                  </a:cubicBezTo>
                  <a:cubicBezTo>
                    <a:pt x="37597" y="781754"/>
                    <a:pt x="37597" y="781754"/>
                    <a:pt x="40727" y="781754"/>
                  </a:cubicBezTo>
                  <a:cubicBezTo>
                    <a:pt x="40727" y="777998"/>
                    <a:pt x="40727" y="777998"/>
                    <a:pt x="40727" y="774244"/>
                  </a:cubicBezTo>
                  <a:cubicBezTo>
                    <a:pt x="40727" y="770489"/>
                    <a:pt x="40727" y="770489"/>
                    <a:pt x="40727" y="770489"/>
                  </a:cubicBezTo>
                  <a:cubicBezTo>
                    <a:pt x="40727" y="770489"/>
                    <a:pt x="40727" y="766735"/>
                    <a:pt x="40727" y="762979"/>
                  </a:cubicBezTo>
                  <a:close/>
                  <a:moveTo>
                    <a:pt x="40727" y="402802"/>
                  </a:moveTo>
                  <a:cubicBezTo>
                    <a:pt x="27168" y="402802"/>
                    <a:pt x="20388" y="395850"/>
                    <a:pt x="16999" y="385419"/>
                  </a:cubicBezTo>
                  <a:cubicBezTo>
                    <a:pt x="16999" y="388896"/>
                    <a:pt x="13609" y="392373"/>
                    <a:pt x="13609" y="392373"/>
                  </a:cubicBezTo>
                  <a:cubicBezTo>
                    <a:pt x="16999" y="399327"/>
                    <a:pt x="20388" y="402802"/>
                    <a:pt x="20388" y="413233"/>
                  </a:cubicBezTo>
                  <a:cubicBezTo>
                    <a:pt x="20388" y="420186"/>
                    <a:pt x="16999" y="427139"/>
                    <a:pt x="13609" y="430616"/>
                  </a:cubicBezTo>
                  <a:cubicBezTo>
                    <a:pt x="16999" y="430616"/>
                    <a:pt x="16999" y="434092"/>
                    <a:pt x="20388" y="437569"/>
                  </a:cubicBezTo>
                  <a:cubicBezTo>
                    <a:pt x="20388" y="427139"/>
                    <a:pt x="27168" y="416710"/>
                    <a:pt x="33947" y="416710"/>
                  </a:cubicBezTo>
                  <a:cubicBezTo>
                    <a:pt x="37337" y="413233"/>
                    <a:pt x="37337" y="406279"/>
                    <a:pt x="40727" y="402802"/>
                  </a:cubicBezTo>
                  <a:close/>
                  <a:moveTo>
                    <a:pt x="40727" y="82655"/>
                  </a:moveTo>
                  <a:cubicBezTo>
                    <a:pt x="33773" y="82655"/>
                    <a:pt x="26820" y="79228"/>
                    <a:pt x="23344" y="72374"/>
                  </a:cubicBezTo>
                  <a:cubicBezTo>
                    <a:pt x="19867" y="68947"/>
                    <a:pt x="16391" y="65520"/>
                    <a:pt x="12914" y="62093"/>
                  </a:cubicBezTo>
                  <a:cubicBezTo>
                    <a:pt x="12914" y="62093"/>
                    <a:pt x="12914" y="65520"/>
                    <a:pt x="9437" y="65520"/>
                  </a:cubicBezTo>
                  <a:cubicBezTo>
                    <a:pt x="19867" y="68947"/>
                    <a:pt x="23344" y="75801"/>
                    <a:pt x="23344" y="82655"/>
                  </a:cubicBezTo>
                  <a:cubicBezTo>
                    <a:pt x="23344" y="92937"/>
                    <a:pt x="16391" y="99790"/>
                    <a:pt x="9437" y="103217"/>
                  </a:cubicBezTo>
                  <a:cubicBezTo>
                    <a:pt x="9437" y="106644"/>
                    <a:pt x="9437" y="106644"/>
                    <a:pt x="9437" y="110071"/>
                  </a:cubicBezTo>
                  <a:cubicBezTo>
                    <a:pt x="16391" y="106644"/>
                    <a:pt x="23344" y="99790"/>
                    <a:pt x="26820" y="99790"/>
                  </a:cubicBezTo>
                  <a:cubicBezTo>
                    <a:pt x="30297" y="99790"/>
                    <a:pt x="33773" y="103217"/>
                    <a:pt x="37250" y="103217"/>
                  </a:cubicBezTo>
                  <a:cubicBezTo>
                    <a:pt x="37250" y="99790"/>
                    <a:pt x="37250" y="99790"/>
                    <a:pt x="37250" y="96364"/>
                  </a:cubicBezTo>
                  <a:cubicBezTo>
                    <a:pt x="37250" y="92937"/>
                    <a:pt x="40727" y="89510"/>
                    <a:pt x="40727" y="82655"/>
                  </a:cubicBezTo>
                  <a:close/>
                  <a:moveTo>
                    <a:pt x="46984" y="237316"/>
                  </a:moveTo>
                  <a:cubicBezTo>
                    <a:pt x="43856" y="233839"/>
                    <a:pt x="43856" y="233839"/>
                    <a:pt x="40726" y="230362"/>
                  </a:cubicBezTo>
                  <a:cubicBezTo>
                    <a:pt x="40726" y="230362"/>
                    <a:pt x="40726" y="226885"/>
                    <a:pt x="37597" y="226885"/>
                  </a:cubicBezTo>
                  <a:cubicBezTo>
                    <a:pt x="37597" y="230362"/>
                    <a:pt x="34469" y="230362"/>
                    <a:pt x="34469" y="233839"/>
                  </a:cubicBezTo>
                  <a:cubicBezTo>
                    <a:pt x="40726" y="233839"/>
                    <a:pt x="40726" y="233839"/>
                    <a:pt x="43856" y="237316"/>
                  </a:cubicBezTo>
                  <a:cubicBezTo>
                    <a:pt x="43856" y="237316"/>
                    <a:pt x="43856" y="237316"/>
                    <a:pt x="46984" y="237316"/>
                  </a:cubicBezTo>
                  <a:close/>
                  <a:moveTo>
                    <a:pt x="51156" y="750464"/>
                  </a:moveTo>
                  <a:lnTo>
                    <a:pt x="49070" y="750464"/>
                  </a:lnTo>
                  <a:lnTo>
                    <a:pt x="49070" y="752550"/>
                  </a:lnTo>
                  <a:lnTo>
                    <a:pt x="51156" y="752550"/>
                  </a:lnTo>
                  <a:close/>
                  <a:moveTo>
                    <a:pt x="55328" y="508491"/>
                  </a:moveTo>
                  <a:cubicBezTo>
                    <a:pt x="51156" y="508491"/>
                    <a:pt x="46984" y="508491"/>
                    <a:pt x="46984" y="508491"/>
                  </a:cubicBezTo>
                  <a:cubicBezTo>
                    <a:pt x="51156" y="508491"/>
                    <a:pt x="51156" y="511621"/>
                    <a:pt x="51156" y="514750"/>
                  </a:cubicBezTo>
                  <a:cubicBezTo>
                    <a:pt x="51156" y="511621"/>
                    <a:pt x="55328" y="511621"/>
                    <a:pt x="55328" y="508491"/>
                  </a:cubicBezTo>
                  <a:close/>
                  <a:moveTo>
                    <a:pt x="57415" y="532132"/>
                  </a:moveTo>
                  <a:cubicBezTo>
                    <a:pt x="54077" y="528656"/>
                    <a:pt x="54077" y="528656"/>
                    <a:pt x="54077" y="525179"/>
                  </a:cubicBezTo>
                  <a:cubicBezTo>
                    <a:pt x="54077" y="535609"/>
                    <a:pt x="47402" y="539085"/>
                    <a:pt x="40727" y="546038"/>
                  </a:cubicBezTo>
                  <a:cubicBezTo>
                    <a:pt x="40727" y="546038"/>
                    <a:pt x="40727" y="546038"/>
                    <a:pt x="44065" y="546038"/>
                  </a:cubicBezTo>
                  <a:cubicBezTo>
                    <a:pt x="47402" y="539085"/>
                    <a:pt x="54077" y="535609"/>
                    <a:pt x="54077" y="535609"/>
                  </a:cubicBezTo>
                  <a:cubicBezTo>
                    <a:pt x="57415" y="535609"/>
                    <a:pt x="57415" y="535609"/>
                    <a:pt x="57415" y="532132"/>
                  </a:cubicBezTo>
                  <a:close/>
                  <a:moveTo>
                    <a:pt x="67844" y="168478"/>
                  </a:moveTo>
                  <a:cubicBezTo>
                    <a:pt x="61105" y="171816"/>
                    <a:pt x="54365" y="175153"/>
                    <a:pt x="47626" y="175153"/>
                  </a:cubicBezTo>
                  <a:cubicBezTo>
                    <a:pt x="40886" y="175153"/>
                    <a:pt x="30777" y="171816"/>
                    <a:pt x="27407" y="168478"/>
                  </a:cubicBezTo>
                  <a:cubicBezTo>
                    <a:pt x="27407" y="168478"/>
                    <a:pt x="27407" y="168478"/>
                    <a:pt x="24038" y="168478"/>
                  </a:cubicBezTo>
                  <a:cubicBezTo>
                    <a:pt x="24038" y="168478"/>
                    <a:pt x="24038" y="168478"/>
                    <a:pt x="24038" y="171816"/>
                  </a:cubicBezTo>
                  <a:cubicBezTo>
                    <a:pt x="24038" y="175153"/>
                    <a:pt x="24038" y="181829"/>
                    <a:pt x="24038" y="181829"/>
                  </a:cubicBezTo>
                  <a:cubicBezTo>
                    <a:pt x="24038" y="181829"/>
                    <a:pt x="27407" y="181829"/>
                    <a:pt x="27407" y="185166"/>
                  </a:cubicBezTo>
                  <a:cubicBezTo>
                    <a:pt x="27407" y="185166"/>
                    <a:pt x="27407" y="185166"/>
                    <a:pt x="30777" y="185166"/>
                  </a:cubicBezTo>
                  <a:cubicBezTo>
                    <a:pt x="34147" y="185166"/>
                    <a:pt x="37517" y="185166"/>
                    <a:pt x="37517" y="185166"/>
                  </a:cubicBezTo>
                  <a:cubicBezTo>
                    <a:pt x="40886" y="181829"/>
                    <a:pt x="50996" y="175153"/>
                    <a:pt x="57735" y="175153"/>
                  </a:cubicBezTo>
                  <a:cubicBezTo>
                    <a:pt x="61105" y="175153"/>
                    <a:pt x="61105" y="175153"/>
                    <a:pt x="64475" y="178491"/>
                  </a:cubicBezTo>
                  <a:cubicBezTo>
                    <a:pt x="64475" y="171816"/>
                    <a:pt x="64475" y="168478"/>
                    <a:pt x="67844" y="168478"/>
                  </a:cubicBezTo>
                  <a:close/>
                  <a:moveTo>
                    <a:pt x="72016" y="256089"/>
                  </a:moveTo>
                  <a:cubicBezTo>
                    <a:pt x="72016" y="252752"/>
                    <a:pt x="68366" y="246076"/>
                    <a:pt x="64714" y="239401"/>
                  </a:cubicBezTo>
                  <a:cubicBezTo>
                    <a:pt x="64714" y="239401"/>
                    <a:pt x="61064" y="239401"/>
                    <a:pt x="57414" y="239401"/>
                  </a:cubicBezTo>
                  <a:cubicBezTo>
                    <a:pt x="64714" y="246076"/>
                    <a:pt x="68366" y="249414"/>
                    <a:pt x="68366" y="256089"/>
                  </a:cubicBezTo>
                  <a:cubicBezTo>
                    <a:pt x="72016" y="256089"/>
                    <a:pt x="72016" y="256089"/>
                    <a:pt x="72016" y="256089"/>
                  </a:cubicBezTo>
                  <a:close/>
                  <a:moveTo>
                    <a:pt x="74103" y="994523"/>
                  </a:moveTo>
                  <a:cubicBezTo>
                    <a:pt x="72016" y="998695"/>
                    <a:pt x="72016" y="998695"/>
                    <a:pt x="72016" y="998695"/>
                  </a:cubicBezTo>
                  <a:cubicBezTo>
                    <a:pt x="72016" y="998695"/>
                    <a:pt x="72016" y="998695"/>
                    <a:pt x="74103" y="998695"/>
                  </a:cubicBezTo>
                  <a:cubicBezTo>
                    <a:pt x="74103" y="998695"/>
                    <a:pt x="74103" y="998695"/>
                    <a:pt x="74103" y="994523"/>
                  </a:cubicBezTo>
                  <a:close/>
                  <a:moveTo>
                    <a:pt x="82447" y="940288"/>
                  </a:moveTo>
                  <a:cubicBezTo>
                    <a:pt x="78970" y="943765"/>
                    <a:pt x="75493" y="943765"/>
                    <a:pt x="72016" y="943765"/>
                  </a:cubicBezTo>
                  <a:cubicBezTo>
                    <a:pt x="72016" y="947241"/>
                    <a:pt x="72016" y="947241"/>
                    <a:pt x="72016" y="947241"/>
                  </a:cubicBezTo>
                  <a:cubicBezTo>
                    <a:pt x="75493" y="947241"/>
                    <a:pt x="75493" y="947241"/>
                    <a:pt x="78970" y="950718"/>
                  </a:cubicBezTo>
                  <a:cubicBezTo>
                    <a:pt x="78970" y="943765"/>
                    <a:pt x="78970" y="943765"/>
                    <a:pt x="82447" y="940288"/>
                  </a:cubicBezTo>
                  <a:close/>
                  <a:moveTo>
                    <a:pt x="88704" y="328681"/>
                  </a:moveTo>
                  <a:cubicBezTo>
                    <a:pt x="85366" y="328681"/>
                    <a:pt x="85366" y="328681"/>
                    <a:pt x="85366" y="325343"/>
                  </a:cubicBezTo>
                  <a:cubicBezTo>
                    <a:pt x="85366" y="322006"/>
                    <a:pt x="82029" y="315331"/>
                    <a:pt x="82029" y="311993"/>
                  </a:cubicBezTo>
                  <a:cubicBezTo>
                    <a:pt x="82029" y="311993"/>
                    <a:pt x="82029" y="308656"/>
                    <a:pt x="85366" y="308656"/>
                  </a:cubicBezTo>
                  <a:cubicBezTo>
                    <a:pt x="82029" y="305318"/>
                    <a:pt x="78691" y="305318"/>
                    <a:pt x="75354" y="301980"/>
                  </a:cubicBezTo>
                  <a:cubicBezTo>
                    <a:pt x="72016" y="301980"/>
                    <a:pt x="72016" y="305318"/>
                    <a:pt x="72016" y="305318"/>
                  </a:cubicBezTo>
                  <a:cubicBezTo>
                    <a:pt x="78691" y="308656"/>
                    <a:pt x="82029" y="315331"/>
                    <a:pt x="82029" y="322006"/>
                  </a:cubicBezTo>
                  <a:cubicBezTo>
                    <a:pt x="82029" y="325343"/>
                    <a:pt x="82029" y="325343"/>
                    <a:pt x="82029" y="328681"/>
                  </a:cubicBezTo>
                  <a:cubicBezTo>
                    <a:pt x="85366" y="328681"/>
                    <a:pt x="85366" y="332018"/>
                    <a:pt x="85366" y="335356"/>
                  </a:cubicBezTo>
                  <a:cubicBezTo>
                    <a:pt x="85366" y="335356"/>
                    <a:pt x="85366" y="335356"/>
                    <a:pt x="88704" y="335356"/>
                  </a:cubicBezTo>
                  <a:cubicBezTo>
                    <a:pt x="88704" y="335356"/>
                    <a:pt x="88704" y="335356"/>
                    <a:pt x="88704" y="332018"/>
                  </a:cubicBezTo>
                  <a:cubicBezTo>
                    <a:pt x="88704" y="328681"/>
                    <a:pt x="88704" y="328681"/>
                    <a:pt x="88704" y="328681"/>
                  </a:cubicBezTo>
                  <a:close/>
                  <a:moveTo>
                    <a:pt x="88704" y="141660"/>
                  </a:moveTo>
                  <a:cubicBezTo>
                    <a:pt x="85227" y="138233"/>
                    <a:pt x="85227" y="134804"/>
                    <a:pt x="85227" y="127951"/>
                  </a:cubicBezTo>
                  <a:cubicBezTo>
                    <a:pt x="81750" y="124524"/>
                    <a:pt x="81750" y="121097"/>
                    <a:pt x="81750" y="114243"/>
                  </a:cubicBezTo>
                  <a:cubicBezTo>
                    <a:pt x="74796" y="121097"/>
                    <a:pt x="71321" y="124524"/>
                    <a:pt x="60890" y="124524"/>
                  </a:cubicBezTo>
                  <a:cubicBezTo>
                    <a:pt x="60890" y="124524"/>
                    <a:pt x="60890" y="124524"/>
                    <a:pt x="57414" y="124524"/>
                  </a:cubicBezTo>
                  <a:cubicBezTo>
                    <a:pt x="67844" y="127951"/>
                    <a:pt x="74796" y="138233"/>
                    <a:pt x="74796" y="148513"/>
                  </a:cubicBezTo>
                  <a:cubicBezTo>
                    <a:pt x="74796" y="151940"/>
                    <a:pt x="71321" y="158794"/>
                    <a:pt x="71321" y="162221"/>
                  </a:cubicBezTo>
                  <a:cubicBezTo>
                    <a:pt x="71321" y="162221"/>
                    <a:pt x="71321" y="158794"/>
                    <a:pt x="74796" y="158794"/>
                  </a:cubicBezTo>
                  <a:cubicBezTo>
                    <a:pt x="74796" y="151940"/>
                    <a:pt x="81750" y="145087"/>
                    <a:pt x="88704" y="141660"/>
                  </a:cubicBezTo>
                  <a:close/>
                  <a:moveTo>
                    <a:pt x="105392" y="1090179"/>
                  </a:moveTo>
                  <a:cubicBezTo>
                    <a:pt x="105392" y="1090179"/>
                    <a:pt x="105392" y="1090179"/>
                    <a:pt x="101915" y="1090179"/>
                  </a:cubicBezTo>
                  <a:cubicBezTo>
                    <a:pt x="94961" y="1090179"/>
                    <a:pt x="88009" y="1083027"/>
                    <a:pt x="84532" y="1075875"/>
                  </a:cubicBezTo>
                  <a:cubicBezTo>
                    <a:pt x="88009" y="1083027"/>
                    <a:pt x="94961" y="1093755"/>
                    <a:pt x="94961" y="1100907"/>
                  </a:cubicBezTo>
                  <a:cubicBezTo>
                    <a:pt x="98438" y="1100907"/>
                    <a:pt x="98438" y="1097331"/>
                    <a:pt x="101915" y="1097331"/>
                  </a:cubicBezTo>
                  <a:cubicBezTo>
                    <a:pt x="101915" y="1093755"/>
                    <a:pt x="101915" y="1093755"/>
                    <a:pt x="105392" y="1090179"/>
                  </a:cubicBezTo>
                  <a:close/>
                  <a:moveTo>
                    <a:pt x="115822" y="41756"/>
                  </a:moveTo>
                  <a:cubicBezTo>
                    <a:pt x="112432" y="48535"/>
                    <a:pt x="102263" y="48535"/>
                    <a:pt x="95484" y="48535"/>
                  </a:cubicBezTo>
                  <a:cubicBezTo>
                    <a:pt x="85315" y="48535"/>
                    <a:pt x="75146" y="45145"/>
                    <a:pt x="71756" y="34976"/>
                  </a:cubicBezTo>
                  <a:cubicBezTo>
                    <a:pt x="71756" y="34976"/>
                    <a:pt x="71756" y="34976"/>
                    <a:pt x="68366" y="34976"/>
                  </a:cubicBezTo>
                  <a:cubicBezTo>
                    <a:pt x="68366" y="34976"/>
                    <a:pt x="64977" y="34976"/>
                    <a:pt x="61587" y="34976"/>
                  </a:cubicBezTo>
                  <a:cubicBezTo>
                    <a:pt x="71756" y="41756"/>
                    <a:pt x="71756" y="48535"/>
                    <a:pt x="71756" y="58704"/>
                  </a:cubicBezTo>
                  <a:cubicBezTo>
                    <a:pt x="75146" y="58704"/>
                    <a:pt x="81925" y="55316"/>
                    <a:pt x="85315" y="55316"/>
                  </a:cubicBezTo>
                  <a:cubicBezTo>
                    <a:pt x="88704" y="55316"/>
                    <a:pt x="95484" y="58704"/>
                    <a:pt x="102263" y="62094"/>
                  </a:cubicBezTo>
                  <a:cubicBezTo>
                    <a:pt x="102263" y="55316"/>
                    <a:pt x="109043" y="48535"/>
                    <a:pt x="115822" y="45145"/>
                  </a:cubicBezTo>
                  <a:cubicBezTo>
                    <a:pt x="115822" y="45145"/>
                    <a:pt x="115822" y="45145"/>
                    <a:pt x="115822" y="41756"/>
                  </a:cubicBezTo>
                  <a:close/>
                  <a:moveTo>
                    <a:pt x="122079" y="732584"/>
                  </a:moveTo>
                  <a:cubicBezTo>
                    <a:pt x="115522" y="726029"/>
                    <a:pt x="115522" y="722750"/>
                    <a:pt x="115522" y="712916"/>
                  </a:cubicBezTo>
                  <a:cubicBezTo>
                    <a:pt x="112245" y="716195"/>
                    <a:pt x="105689" y="719472"/>
                    <a:pt x="102411" y="719472"/>
                  </a:cubicBezTo>
                  <a:cubicBezTo>
                    <a:pt x="99133" y="719472"/>
                    <a:pt x="99133" y="719472"/>
                    <a:pt x="99133" y="719472"/>
                  </a:cubicBezTo>
                  <a:cubicBezTo>
                    <a:pt x="99133" y="719472"/>
                    <a:pt x="99133" y="719472"/>
                    <a:pt x="99133" y="722750"/>
                  </a:cubicBezTo>
                  <a:cubicBezTo>
                    <a:pt x="99133" y="726029"/>
                    <a:pt x="99133" y="726029"/>
                    <a:pt x="99133" y="726029"/>
                  </a:cubicBezTo>
                  <a:cubicBezTo>
                    <a:pt x="102411" y="726029"/>
                    <a:pt x="112245" y="729307"/>
                    <a:pt x="115522" y="735863"/>
                  </a:cubicBezTo>
                  <a:cubicBezTo>
                    <a:pt x="115522" y="735863"/>
                    <a:pt x="115522" y="732584"/>
                    <a:pt x="118801" y="732584"/>
                  </a:cubicBezTo>
                  <a:cubicBezTo>
                    <a:pt x="118801" y="732584"/>
                    <a:pt x="118801" y="732584"/>
                    <a:pt x="122079" y="732584"/>
                  </a:cubicBezTo>
                  <a:close/>
                  <a:moveTo>
                    <a:pt x="132510" y="910666"/>
                  </a:moveTo>
                  <a:cubicBezTo>
                    <a:pt x="132510" y="907329"/>
                    <a:pt x="125656" y="903991"/>
                    <a:pt x="122229" y="900654"/>
                  </a:cubicBezTo>
                  <a:cubicBezTo>
                    <a:pt x="118802" y="907329"/>
                    <a:pt x="111948" y="914004"/>
                    <a:pt x="101666" y="914004"/>
                  </a:cubicBezTo>
                  <a:cubicBezTo>
                    <a:pt x="98239" y="914004"/>
                    <a:pt x="91386" y="910666"/>
                    <a:pt x="87959" y="907329"/>
                  </a:cubicBezTo>
                  <a:cubicBezTo>
                    <a:pt x="87959" y="914004"/>
                    <a:pt x="84532" y="917341"/>
                    <a:pt x="84532" y="917341"/>
                  </a:cubicBezTo>
                  <a:cubicBezTo>
                    <a:pt x="84532" y="920679"/>
                    <a:pt x="84532" y="924016"/>
                    <a:pt x="84532" y="927354"/>
                  </a:cubicBezTo>
                  <a:cubicBezTo>
                    <a:pt x="84532" y="930692"/>
                    <a:pt x="84532" y="930692"/>
                    <a:pt x="84532" y="934029"/>
                  </a:cubicBezTo>
                  <a:cubicBezTo>
                    <a:pt x="84532" y="930692"/>
                    <a:pt x="91386" y="927354"/>
                    <a:pt x="94813" y="927354"/>
                  </a:cubicBezTo>
                  <a:cubicBezTo>
                    <a:pt x="101666" y="920679"/>
                    <a:pt x="105093" y="917341"/>
                    <a:pt x="115375" y="917341"/>
                  </a:cubicBezTo>
                  <a:cubicBezTo>
                    <a:pt x="115375" y="917341"/>
                    <a:pt x="115375" y="917341"/>
                    <a:pt x="118802" y="917341"/>
                  </a:cubicBezTo>
                  <a:cubicBezTo>
                    <a:pt x="122229" y="914004"/>
                    <a:pt x="129083" y="910666"/>
                    <a:pt x="132510" y="910666"/>
                  </a:cubicBezTo>
                  <a:close/>
                  <a:moveTo>
                    <a:pt x="132510" y="147619"/>
                  </a:moveTo>
                  <a:cubicBezTo>
                    <a:pt x="129381" y="151095"/>
                    <a:pt x="126251" y="151095"/>
                    <a:pt x="119994" y="151095"/>
                  </a:cubicBezTo>
                  <a:cubicBezTo>
                    <a:pt x="119994" y="154572"/>
                    <a:pt x="123123" y="154572"/>
                    <a:pt x="123123" y="158049"/>
                  </a:cubicBezTo>
                  <a:cubicBezTo>
                    <a:pt x="126251" y="154572"/>
                    <a:pt x="129381" y="154572"/>
                    <a:pt x="132510" y="151095"/>
                  </a:cubicBezTo>
                  <a:cubicBezTo>
                    <a:pt x="132510" y="151095"/>
                    <a:pt x="132510" y="151095"/>
                    <a:pt x="132510" y="147619"/>
                  </a:cubicBezTo>
                  <a:close/>
                  <a:moveTo>
                    <a:pt x="133205" y="798442"/>
                  </a:moveTo>
                  <a:cubicBezTo>
                    <a:pt x="133205" y="798442"/>
                    <a:pt x="126251" y="794791"/>
                    <a:pt x="122776" y="791141"/>
                  </a:cubicBezTo>
                  <a:cubicBezTo>
                    <a:pt x="115822" y="791141"/>
                    <a:pt x="112345" y="787490"/>
                    <a:pt x="108868" y="783839"/>
                  </a:cubicBezTo>
                  <a:cubicBezTo>
                    <a:pt x="105392" y="783839"/>
                    <a:pt x="101916" y="787490"/>
                    <a:pt x="101916" y="787490"/>
                  </a:cubicBezTo>
                  <a:cubicBezTo>
                    <a:pt x="98439" y="794791"/>
                    <a:pt x="98439" y="798442"/>
                    <a:pt x="94962" y="798442"/>
                  </a:cubicBezTo>
                  <a:cubicBezTo>
                    <a:pt x="94962" y="798442"/>
                    <a:pt x="94962" y="798442"/>
                    <a:pt x="98439" y="798442"/>
                  </a:cubicBezTo>
                  <a:cubicBezTo>
                    <a:pt x="101916" y="798442"/>
                    <a:pt x="108868" y="794791"/>
                    <a:pt x="115822" y="794791"/>
                  </a:cubicBezTo>
                  <a:cubicBezTo>
                    <a:pt x="122776" y="794791"/>
                    <a:pt x="129728" y="798442"/>
                    <a:pt x="133205" y="798442"/>
                  </a:cubicBezTo>
                  <a:close/>
                  <a:moveTo>
                    <a:pt x="149198" y="961147"/>
                  </a:moveTo>
                  <a:cubicBezTo>
                    <a:pt x="149198" y="961147"/>
                    <a:pt x="149198" y="961147"/>
                    <a:pt x="145721" y="956975"/>
                  </a:cubicBezTo>
                  <a:cubicBezTo>
                    <a:pt x="145721" y="956975"/>
                    <a:pt x="142244" y="956975"/>
                    <a:pt x="138767" y="956975"/>
                  </a:cubicBezTo>
                  <a:cubicBezTo>
                    <a:pt x="142244" y="961147"/>
                    <a:pt x="142244" y="961147"/>
                    <a:pt x="145721" y="961147"/>
                  </a:cubicBezTo>
                  <a:cubicBezTo>
                    <a:pt x="145721" y="961147"/>
                    <a:pt x="145721" y="961147"/>
                    <a:pt x="149198" y="961147"/>
                  </a:cubicBezTo>
                  <a:close/>
                  <a:moveTo>
                    <a:pt x="149198" y="607426"/>
                  </a:moveTo>
                  <a:cubicBezTo>
                    <a:pt x="146069" y="607426"/>
                    <a:pt x="146069" y="603849"/>
                    <a:pt x="146069" y="600274"/>
                  </a:cubicBezTo>
                  <a:cubicBezTo>
                    <a:pt x="146069" y="600274"/>
                    <a:pt x="146069" y="600274"/>
                    <a:pt x="142939" y="600274"/>
                  </a:cubicBezTo>
                  <a:cubicBezTo>
                    <a:pt x="139810" y="600274"/>
                    <a:pt x="136682" y="600274"/>
                    <a:pt x="133552" y="600274"/>
                  </a:cubicBezTo>
                  <a:cubicBezTo>
                    <a:pt x="133552" y="600274"/>
                    <a:pt x="133552" y="600274"/>
                    <a:pt x="133552" y="603849"/>
                  </a:cubicBezTo>
                  <a:cubicBezTo>
                    <a:pt x="133552" y="607426"/>
                    <a:pt x="133552" y="611001"/>
                    <a:pt x="130423" y="614578"/>
                  </a:cubicBezTo>
                  <a:cubicBezTo>
                    <a:pt x="133552" y="618153"/>
                    <a:pt x="133552" y="621730"/>
                    <a:pt x="136682" y="625305"/>
                  </a:cubicBezTo>
                  <a:cubicBezTo>
                    <a:pt x="139810" y="618153"/>
                    <a:pt x="146069" y="611001"/>
                    <a:pt x="149198" y="607426"/>
                  </a:cubicBezTo>
                  <a:close/>
                  <a:moveTo>
                    <a:pt x="153370" y="239054"/>
                  </a:moveTo>
                  <a:cubicBezTo>
                    <a:pt x="143357" y="235751"/>
                    <a:pt x="133344" y="225844"/>
                    <a:pt x="133344" y="212631"/>
                  </a:cubicBezTo>
                  <a:cubicBezTo>
                    <a:pt x="130007" y="209329"/>
                    <a:pt x="130007" y="209329"/>
                    <a:pt x="126669" y="206026"/>
                  </a:cubicBezTo>
                  <a:cubicBezTo>
                    <a:pt x="126669" y="209329"/>
                    <a:pt x="130007" y="212631"/>
                    <a:pt x="130007" y="212631"/>
                  </a:cubicBezTo>
                  <a:cubicBezTo>
                    <a:pt x="130007" y="215935"/>
                    <a:pt x="133344" y="219237"/>
                    <a:pt x="133344" y="225844"/>
                  </a:cubicBezTo>
                  <a:cubicBezTo>
                    <a:pt x="133344" y="229146"/>
                    <a:pt x="130007" y="232449"/>
                    <a:pt x="126669" y="235751"/>
                  </a:cubicBezTo>
                  <a:cubicBezTo>
                    <a:pt x="126669" y="239054"/>
                    <a:pt x="123332" y="239054"/>
                    <a:pt x="123332" y="239054"/>
                  </a:cubicBezTo>
                  <a:cubicBezTo>
                    <a:pt x="123332" y="242356"/>
                    <a:pt x="119994" y="245660"/>
                    <a:pt x="119994" y="245660"/>
                  </a:cubicBezTo>
                  <a:cubicBezTo>
                    <a:pt x="123332" y="245660"/>
                    <a:pt x="130007" y="242356"/>
                    <a:pt x="133344" y="242356"/>
                  </a:cubicBezTo>
                  <a:cubicBezTo>
                    <a:pt x="140019" y="242356"/>
                    <a:pt x="146694" y="242356"/>
                    <a:pt x="146694" y="245660"/>
                  </a:cubicBezTo>
                  <a:cubicBezTo>
                    <a:pt x="150032" y="242356"/>
                    <a:pt x="150032" y="239054"/>
                    <a:pt x="153370" y="239054"/>
                  </a:cubicBezTo>
                  <a:close/>
                  <a:moveTo>
                    <a:pt x="159627" y="671197"/>
                  </a:moveTo>
                  <a:cubicBezTo>
                    <a:pt x="156498" y="671197"/>
                    <a:pt x="153368" y="674674"/>
                    <a:pt x="150240" y="674674"/>
                  </a:cubicBezTo>
                  <a:cubicBezTo>
                    <a:pt x="147111" y="674674"/>
                    <a:pt x="147111" y="674674"/>
                    <a:pt x="147111" y="671197"/>
                  </a:cubicBezTo>
                  <a:cubicBezTo>
                    <a:pt x="147111" y="674674"/>
                    <a:pt x="147111" y="674674"/>
                    <a:pt x="147111" y="674674"/>
                  </a:cubicBezTo>
                  <a:cubicBezTo>
                    <a:pt x="147111" y="678150"/>
                    <a:pt x="150240" y="678150"/>
                    <a:pt x="153368" y="681627"/>
                  </a:cubicBezTo>
                  <a:cubicBezTo>
                    <a:pt x="153368" y="681627"/>
                    <a:pt x="153368" y="681627"/>
                    <a:pt x="156498" y="678150"/>
                  </a:cubicBezTo>
                  <a:cubicBezTo>
                    <a:pt x="156498" y="674674"/>
                    <a:pt x="159627" y="674674"/>
                    <a:pt x="159627" y="671197"/>
                  </a:cubicBezTo>
                  <a:close/>
                  <a:moveTo>
                    <a:pt x="163799" y="447071"/>
                  </a:moveTo>
                  <a:cubicBezTo>
                    <a:pt x="160422" y="447071"/>
                    <a:pt x="160422" y="443711"/>
                    <a:pt x="160422" y="440350"/>
                  </a:cubicBezTo>
                  <a:cubicBezTo>
                    <a:pt x="157043" y="440350"/>
                    <a:pt x="153667" y="440350"/>
                    <a:pt x="150290" y="440350"/>
                  </a:cubicBezTo>
                  <a:cubicBezTo>
                    <a:pt x="140157" y="440350"/>
                    <a:pt x="130026" y="430267"/>
                    <a:pt x="130026" y="416824"/>
                  </a:cubicBezTo>
                  <a:cubicBezTo>
                    <a:pt x="130026" y="413464"/>
                    <a:pt x="126648" y="410103"/>
                    <a:pt x="126648" y="403382"/>
                  </a:cubicBezTo>
                  <a:cubicBezTo>
                    <a:pt x="119894" y="403382"/>
                    <a:pt x="116517" y="403382"/>
                    <a:pt x="113139" y="400021"/>
                  </a:cubicBezTo>
                  <a:cubicBezTo>
                    <a:pt x="106385" y="400021"/>
                    <a:pt x="103008" y="403382"/>
                    <a:pt x="103008" y="403382"/>
                  </a:cubicBezTo>
                  <a:cubicBezTo>
                    <a:pt x="99630" y="403382"/>
                    <a:pt x="96253" y="406742"/>
                    <a:pt x="92876" y="406742"/>
                  </a:cubicBezTo>
                  <a:cubicBezTo>
                    <a:pt x="92876" y="410103"/>
                    <a:pt x="96253" y="410103"/>
                    <a:pt x="96253" y="410103"/>
                  </a:cubicBezTo>
                  <a:cubicBezTo>
                    <a:pt x="103008" y="413464"/>
                    <a:pt x="106385" y="420185"/>
                    <a:pt x="109762" y="426906"/>
                  </a:cubicBezTo>
                  <a:cubicBezTo>
                    <a:pt x="109762" y="430267"/>
                    <a:pt x="109762" y="430267"/>
                    <a:pt x="113139" y="430267"/>
                  </a:cubicBezTo>
                  <a:cubicBezTo>
                    <a:pt x="113139" y="430267"/>
                    <a:pt x="113139" y="430267"/>
                    <a:pt x="116517" y="430267"/>
                  </a:cubicBezTo>
                  <a:cubicBezTo>
                    <a:pt x="123271" y="430267"/>
                    <a:pt x="133403" y="430267"/>
                    <a:pt x="133403" y="440350"/>
                  </a:cubicBezTo>
                  <a:cubicBezTo>
                    <a:pt x="146913" y="440350"/>
                    <a:pt x="157043" y="447071"/>
                    <a:pt x="160422" y="460514"/>
                  </a:cubicBezTo>
                  <a:cubicBezTo>
                    <a:pt x="160422" y="453793"/>
                    <a:pt x="163799" y="450432"/>
                    <a:pt x="163799" y="447071"/>
                  </a:cubicBezTo>
                  <a:close/>
                  <a:moveTo>
                    <a:pt x="167971" y="504319"/>
                  </a:moveTo>
                  <a:cubicBezTo>
                    <a:pt x="167971" y="504319"/>
                    <a:pt x="167971" y="504319"/>
                    <a:pt x="164424" y="504319"/>
                  </a:cubicBezTo>
                  <a:cubicBezTo>
                    <a:pt x="164424" y="504319"/>
                    <a:pt x="164424" y="504319"/>
                    <a:pt x="160878" y="504319"/>
                  </a:cubicBezTo>
                  <a:cubicBezTo>
                    <a:pt x="160878" y="517973"/>
                    <a:pt x="150240" y="524799"/>
                    <a:pt x="136055" y="524799"/>
                  </a:cubicBezTo>
                  <a:cubicBezTo>
                    <a:pt x="136055" y="524799"/>
                    <a:pt x="136055" y="524799"/>
                    <a:pt x="132509" y="524799"/>
                  </a:cubicBezTo>
                  <a:cubicBezTo>
                    <a:pt x="136055" y="528213"/>
                    <a:pt x="136055" y="531627"/>
                    <a:pt x="136055" y="535040"/>
                  </a:cubicBezTo>
                  <a:cubicBezTo>
                    <a:pt x="136055" y="538453"/>
                    <a:pt x="136055" y="538453"/>
                    <a:pt x="136055" y="541867"/>
                  </a:cubicBezTo>
                  <a:cubicBezTo>
                    <a:pt x="139601" y="538453"/>
                    <a:pt x="143147" y="538453"/>
                    <a:pt x="143147" y="538453"/>
                  </a:cubicBezTo>
                  <a:cubicBezTo>
                    <a:pt x="146693" y="538453"/>
                    <a:pt x="146693" y="538453"/>
                    <a:pt x="146693" y="541867"/>
                  </a:cubicBezTo>
                  <a:cubicBezTo>
                    <a:pt x="153786" y="535040"/>
                    <a:pt x="157333" y="535040"/>
                    <a:pt x="160878" y="535040"/>
                  </a:cubicBezTo>
                  <a:cubicBezTo>
                    <a:pt x="164424" y="535040"/>
                    <a:pt x="167971" y="535040"/>
                    <a:pt x="167971" y="535040"/>
                  </a:cubicBezTo>
                  <a:cubicBezTo>
                    <a:pt x="167971" y="535040"/>
                    <a:pt x="167971" y="535040"/>
                    <a:pt x="167971" y="531627"/>
                  </a:cubicBezTo>
                  <a:cubicBezTo>
                    <a:pt x="167971" y="528213"/>
                    <a:pt x="167971" y="528213"/>
                    <a:pt x="167971" y="524799"/>
                  </a:cubicBezTo>
                  <a:cubicBezTo>
                    <a:pt x="167971" y="521387"/>
                    <a:pt x="167971" y="517973"/>
                    <a:pt x="167971" y="517973"/>
                  </a:cubicBezTo>
                  <a:cubicBezTo>
                    <a:pt x="167971" y="514559"/>
                    <a:pt x="167971" y="511147"/>
                    <a:pt x="167971" y="507733"/>
                  </a:cubicBezTo>
                  <a:cubicBezTo>
                    <a:pt x="167971" y="507733"/>
                    <a:pt x="167971" y="504319"/>
                    <a:pt x="167971" y="504319"/>
                  </a:cubicBezTo>
                  <a:close/>
                  <a:moveTo>
                    <a:pt x="174229" y="725432"/>
                  </a:moveTo>
                  <a:cubicBezTo>
                    <a:pt x="174229" y="725432"/>
                    <a:pt x="170057" y="729604"/>
                    <a:pt x="170057" y="733776"/>
                  </a:cubicBezTo>
                  <a:cubicBezTo>
                    <a:pt x="170057" y="733776"/>
                    <a:pt x="170057" y="733776"/>
                    <a:pt x="174229" y="733776"/>
                  </a:cubicBezTo>
                  <a:cubicBezTo>
                    <a:pt x="174229" y="733776"/>
                    <a:pt x="174229" y="733776"/>
                    <a:pt x="174229" y="729604"/>
                  </a:cubicBezTo>
                  <a:cubicBezTo>
                    <a:pt x="174229" y="729604"/>
                    <a:pt x="174229" y="729604"/>
                    <a:pt x="174229" y="725432"/>
                  </a:cubicBezTo>
                  <a:close/>
                  <a:moveTo>
                    <a:pt x="176315" y="967405"/>
                  </a:moveTo>
                  <a:lnTo>
                    <a:pt x="174228" y="967405"/>
                  </a:lnTo>
                  <a:lnTo>
                    <a:pt x="174228" y="969491"/>
                  </a:lnTo>
                  <a:lnTo>
                    <a:pt x="176315" y="969491"/>
                  </a:lnTo>
                  <a:close/>
                  <a:moveTo>
                    <a:pt x="184658" y="277518"/>
                  </a:moveTo>
                  <a:cubicBezTo>
                    <a:pt x="184658" y="274104"/>
                    <a:pt x="181083" y="274104"/>
                    <a:pt x="181083" y="270690"/>
                  </a:cubicBezTo>
                  <a:cubicBezTo>
                    <a:pt x="177506" y="274104"/>
                    <a:pt x="173931" y="274104"/>
                    <a:pt x="170354" y="274104"/>
                  </a:cubicBezTo>
                  <a:cubicBezTo>
                    <a:pt x="166779" y="274104"/>
                    <a:pt x="163202" y="274104"/>
                    <a:pt x="159627" y="274104"/>
                  </a:cubicBezTo>
                  <a:cubicBezTo>
                    <a:pt x="159627" y="274104"/>
                    <a:pt x="159627" y="277518"/>
                    <a:pt x="159627" y="280930"/>
                  </a:cubicBezTo>
                  <a:cubicBezTo>
                    <a:pt x="173931" y="280930"/>
                    <a:pt x="177506" y="287758"/>
                    <a:pt x="177506" y="301412"/>
                  </a:cubicBezTo>
                  <a:cubicBezTo>
                    <a:pt x="177506" y="301412"/>
                    <a:pt x="177506" y="304824"/>
                    <a:pt x="177506" y="308238"/>
                  </a:cubicBezTo>
                  <a:cubicBezTo>
                    <a:pt x="177506" y="308238"/>
                    <a:pt x="181083" y="304824"/>
                    <a:pt x="184658" y="304824"/>
                  </a:cubicBezTo>
                  <a:cubicBezTo>
                    <a:pt x="184658" y="301412"/>
                    <a:pt x="181083" y="297998"/>
                    <a:pt x="181083" y="291170"/>
                  </a:cubicBezTo>
                  <a:cubicBezTo>
                    <a:pt x="181083" y="284344"/>
                    <a:pt x="181083" y="284344"/>
                    <a:pt x="184658" y="277518"/>
                  </a:cubicBezTo>
                  <a:close/>
                  <a:moveTo>
                    <a:pt x="190917" y="192467"/>
                  </a:moveTo>
                  <a:cubicBezTo>
                    <a:pt x="187440" y="192467"/>
                    <a:pt x="187440" y="189338"/>
                    <a:pt x="187440" y="189338"/>
                  </a:cubicBezTo>
                  <a:cubicBezTo>
                    <a:pt x="183963" y="189338"/>
                    <a:pt x="183963" y="192467"/>
                    <a:pt x="180487" y="192467"/>
                  </a:cubicBezTo>
                  <a:cubicBezTo>
                    <a:pt x="183963" y="195597"/>
                    <a:pt x="187440" y="195597"/>
                    <a:pt x="190917" y="201854"/>
                  </a:cubicBezTo>
                  <a:cubicBezTo>
                    <a:pt x="190917" y="198725"/>
                    <a:pt x="190917" y="198725"/>
                    <a:pt x="190917" y="198725"/>
                  </a:cubicBezTo>
                  <a:cubicBezTo>
                    <a:pt x="190917" y="195597"/>
                    <a:pt x="190917" y="195597"/>
                    <a:pt x="190917" y="192467"/>
                  </a:cubicBezTo>
                  <a:close/>
                  <a:moveTo>
                    <a:pt x="190917" y="84258"/>
                  </a:moveTo>
                  <a:cubicBezTo>
                    <a:pt x="187267" y="84258"/>
                    <a:pt x="183615" y="84258"/>
                    <a:pt x="176315" y="80868"/>
                  </a:cubicBezTo>
                  <a:cubicBezTo>
                    <a:pt x="179965" y="84258"/>
                    <a:pt x="179965" y="87648"/>
                    <a:pt x="179965" y="91037"/>
                  </a:cubicBezTo>
                  <a:cubicBezTo>
                    <a:pt x="179965" y="94427"/>
                    <a:pt x="179965" y="97817"/>
                    <a:pt x="176315" y="101207"/>
                  </a:cubicBezTo>
                  <a:cubicBezTo>
                    <a:pt x="179965" y="104596"/>
                    <a:pt x="183615" y="104596"/>
                    <a:pt x="183615" y="107986"/>
                  </a:cubicBezTo>
                  <a:cubicBezTo>
                    <a:pt x="183615" y="104596"/>
                    <a:pt x="183615" y="104596"/>
                    <a:pt x="183615" y="104596"/>
                  </a:cubicBezTo>
                  <a:cubicBezTo>
                    <a:pt x="183615" y="94427"/>
                    <a:pt x="187267" y="91037"/>
                    <a:pt x="190917" y="84258"/>
                  </a:cubicBezTo>
                  <a:close/>
                  <a:moveTo>
                    <a:pt x="201346" y="1104819"/>
                  </a:moveTo>
                  <a:cubicBezTo>
                    <a:pt x="194194" y="1101430"/>
                    <a:pt x="190619" y="1098040"/>
                    <a:pt x="187042" y="1094650"/>
                  </a:cubicBezTo>
                  <a:cubicBezTo>
                    <a:pt x="183467" y="1098040"/>
                    <a:pt x="179890" y="1101430"/>
                    <a:pt x="176315" y="1104819"/>
                  </a:cubicBezTo>
                  <a:cubicBezTo>
                    <a:pt x="176315" y="1108209"/>
                    <a:pt x="179890" y="1108209"/>
                    <a:pt x="179890" y="1114989"/>
                  </a:cubicBezTo>
                  <a:cubicBezTo>
                    <a:pt x="183467" y="1118378"/>
                    <a:pt x="187042" y="1121768"/>
                    <a:pt x="190619" y="1121768"/>
                  </a:cubicBezTo>
                  <a:cubicBezTo>
                    <a:pt x="190619" y="1114989"/>
                    <a:pt x="194194" y="1108209"/>
                    <a:pt x="201346" y="1104819"/>
                  </a:cubicBezTo>
                  <a:close/>
                  <a:moveTo>
                    <a:pt x="201346" y="992342"/>
                  </a:moveTo>
                  <a:cubicBezTo>
                    <a:pt x="197943" y="989023"/>
                    <a:pt x="194540" y="989023"/>
                    <a:pt x="194540" y="985705"/>
                  </a:cubicBezTo>
                  <a:cubicBezTo>
                    <a:pt x="191135" y="982386"/>
                    <a:pt x="187732" y="979068"/>
                    <a:pt x="184329" y="975749"/>
                  </a:cubicBezTo>
                  <a:cubicBezTo>
                    <a:pt x="184329" y="979068"/>
                    <a:pt x="184329" y="979068"/>
                    <a:pt x="184329" y="982386"/>
                  </a:cubicBezTo>
                  <a:cubicBezTo>
                    <a:pt x="184329" y="985705"/>
                    <a:pt x="184329" y="985705"/>
                    <a:pt x="184329" y="985705"/>
                  </a:cubicBezTo>
                  <a:cubicBezTo>
                    <a:pt x="184329" y="989023"/>
                    <a:pt x="184329" y="989023"/>
                    <a:pt x="184329" y="992342"/>
                  </a:cubicBezTo>
                  <a:cubicBezTo>
                    <a:pt x="184329" y="998979"/>
                    <a:pt x="180925" y="1005616"/>
                    <a:pt x="177522" y="1008935"/>
                  </a:cubicBezTo>
                  <a:cubicBezTo>
                    <a:pt x="174119" y="1015572"/>
                    <a:pt x="167311" y="1018891"/>
                    <a:pt x="160505" y="1022209"/>
                  </a:cubicBezTo>
                  <a:cubicBezTo>
                    <a:pt x="157101" y="1028847"/>
                    <a:pt x="146890" y="1032165"/>
                    <a:pt x="140084" y="1032165"/>
                  </a:cubicBezTo>
                  <a:cubicBezTo>
                    <a:pt x="136680" y="1032165"/>
                    <a:pt x="136680" y="1032165"/>
                    <a:pt x="136680" y="1032165"/>
                  </a:cubicBezTo>
                  <a:cubicBezTo>
                    <a:pt x="140084" y="1035484"/>
                    <a:pt x="140084" y="1042121"/>
                    <a:pt x="140084" y="1048758"/>
                  </a:cubicBezTo>
                  <a:cubicBezTo>
                    <a:pt x="143487" y="1048758"/>
                    <a:pt x="143487" y="1048758"/>
                    <a:pt x="143487" y="1048758"/>
                  </a:cubicBezTo>
                  <a:cubicBezTo>
                    <a:pt x="146890" y="1048758"/>
                    <a:pt x="146890" y="1048758"/>
                    <a:pt x="146890" y="1048758"/>
                  </a:cubicBezTo>
                  <a:cubicBezTo>
                    <a:pt x="150295" y="1048758"/>
                    <a:pt x="150295" y="1048758"/>
                    <a:pt x="153698" y="1048758"/>
                  </a:cubicBezTo>
                  <a:cubicBezTo>
                    <a:pt x="153698" y="1038802"/>
                    <a:pt x="160505" y="1032165"/>
                    <a:pt x="170716" y="1032165"/>
                  </a:cubicBezTo>
                  <a:cubicBezTo>
                    <a:pt x="170716" y="1015572"/>
                    <a:pt x="184329" y="1002298"/>
                    <a:pt x="197943" y="1002298"/>
                  </a:cubicBezTo>
                  <a:cubicBezTo>
                    <a:pt x="197943" y="998979"/>
                    <a:pt x="201346" y="995661"/>
                    <a:pt x="201346" y="992342"/>
                  </a:cubicBezTo>
                  <a:close/>
                  <a:moveTo>
                    <a:pt x="207605" y="372903"/>
                  </a:moveTo>
                  <a:cubicBezTo>
                    <a:pt x="200930" y="369253"/>
                    <a:pt x="194255" y="365603"/>
                    <a:pt x="190917" y="358301"/>
                  </a:cubicBezTo>
                  <a:cubicBezTo>
                    <a:pt x="187579" y="358301"/>
                    <a:pt x="180904" y="358301"/>
                    <a:pt x="177567" y="358301"/>
                  </a:cubicBezTo>
                  <a:cubicBezTo>
                    <a:pt x="177567" y="358301"/>
                    <a:pt x="177567" y="361951"/>
                    <a:pt x="174229" y="365603"/>
                  </a:cubicBezTo>
                  <a:cubicBezTo>
                    <a:pt x="177567" y="365603"/>
                    <a:pt x="180904" y="369253"/>
                    <a:pt x="184242" y="372903"/>
                  </a:cubicBezTo>
                  <a:cubicBezTo>
                    <a:pt x="184242" y="372903"/>
                    <a:pt x="187579" y="372903"/>
                    <a:pt x="190917" y="372903"/>
                  </a:cubicBezTo>
                  <a:cubicBezTo>
                    <a:pt x="190917" y="372903"/>
                    <a:pt x="194255" y="372903"/>
                    <a:pt x="197592" y="372903"/>
                  </a:cubicBezTo>
                  <a:cubicBezTo>
                    <a:pt x="200930" y="372903"/>
                    <a:pt x="200930" y="372903"/>
                    <a:pt x="204267" y="372903"/>
                  </a:cubicBezTo>
                  <a:cubicBezTo>
                    <a:pt x="204267" y="372903"/>
                    <a:pt x="204267" y="372903"/>
                    <a:pt x="207605" y="372903"/>
                  </a:cubicBezTo>
                  <a:close/>
                  <a:moveTo>
                    <a:pt x="213862" y="899263"/>
                  </a:moveTo>
                  <a:cubicBezTo>
                    <a:pt x="207307" y="899263"/>
                    <a:pt x="207307" y="888834"/>
                    <a:pt x="207307" y="885357"/>
                  </a:cubicBezTo>
                  <a:cubicBezTo>
                    <a:pt x="207307" y="881881"/>
                    <a:pt x="207307" y="881881"/>
                    <a:pt x="207307" y="881881"/>
                  </a:cubicBezTo>
                  <a:cubicBezTo>
                    <a:pt x="204028" y="885357"/>
                    <a:pt x="197471" y="888834"/>
                    <a:pt x="190916" y="888834"/>
                  </a:cubicBezTo>
                  <a:cubicBezTo>
                    <a:pt x="190916" y="888834"/>
                    <a:pt x="194194" y="892311"/>
                    <a:pt x="197471" y="895787"/>
                  </a:cubicBezTo>
                  <a:cubicBezTo>
                    <a:pt x="204028" y="895787"/>
                    <a:pt x="207307" y="899263"/>
                    <a:pt x="213862" y="902740"/>
                  </a:cubicBezTo>
                  <a:cubicBezTo>
                    <a:pt x="213862" y="902740"/>
                    <a:pt x="213862" y="902740"/>
                    <a:pt x="213862" y="899263"/>
                  </a:cubicBezTo>
                  <a:close/>
                  <a:moveTo>
                    <a:pt x="213862" y="368732"/>
                  </a:moveTo>
                  <a:lnTo>
                    <a:pt x="211775" y="368732"/>
                  </a:lnTo>
                  <a:lnTo>
                    <a:pt x="211775" y="370818"/>
                  </a:lnTo>
                  <a:lnTo>
                    <a:pt x="213862" y="370818"/>
                  </a:lnTo>
                  <a:close/>
                  <a:moveTo>
                    <a:pt x="234722" y="954890"/>
                  </a:moveTo>
                  <a:cubicBezTo>
                    <a:pt x="231245" y="951413"/>
                    <a:pt x="227768" y="944460"/>
                    <a:pt x="227768" y="944460"/>
                  </a:cubicBezTo>
                  <a:cubicBezTo>
                    <a:pt x="227768" y="944460"/>
                    <a:pt x="224291" y="944460"/>
                    <a:pt x="224291" y="947937"/>
                  </a:cubicBezTo>
                  <a:cubicBezTo>
                    <a:pt x="227768" y="947937"/>
                    <a:pt x="231245" y="951413"/>
                    <a:pt x="234722" y="954890"/>
                  </a:cubicBezTo>
                  <a:close/>
                  <a:moveTo>
                    <a:pt x="238894" y="579414"/>
                  </a:moveTo>
                  <a:cubicBezTo>
                    <a:pt x="238894" y="579414"/>
                    <a:pt x="238894" y="579414"/>
                    <a:pt x="235764" y="579414"/>
                  </a:cubicBezTo>
                  <a:cubicBezTo>
                    <a:pt x="235764" y="579414"/>
                    <a:pt x="235764" y="583586"/>
                    <a:pt x="232635" y="583586"/>
                  </a:cubicBezTo>
                  <a:cubicBezTo>
                    <a:pt x="232635" y="583586"/>
                    <a:pt x="235764" y="583586"/>
                    <a:pt x="235764" y="587758"/>
                  </a:cubicBezTo>
                  <a:cubicBezTo>
                    <a:pt x="235764" y="583586"/>
                    <a:pt x="238894" y="583586"/>
                    <a:pt x="238894" y="579414"/>
                  </a:cubicBezTo>
                  <a:close/>
                  <a:moveTo>
                    <a:pt x="238894" y="430893"/>
                  </a:moveTo>
                  <a:cubicBezTo>
                    <a:pt x="238894" y="427555"/>
                    <a:pt x="238894" y="424218"/>
                    <a:pt x="235417" y="420880"/>
                  </a:cubicBezTo>
                  <a:cubicBezTo>
                    <a:pt x="235417" y="424218"/>
                    <a:pt x="231940" y="424218"/>
                    <a:pt x="228463" y="427555"/>
                  </a:cubicBezTo>
                  <a:cubicBezTo>
                    <a:pt x="235417" y="430893"/>
                    <a:pt x="238894" y="430893"/>
                    <a:pt x="238894" y="437568"/>
                  </a:cubicBezTo>
                  <a:cubicBezTo>
                    <a:pt x="238894" y="434230"/>
                    <a:pt x="238894" y="430893"/>
                    <a:pt x="238894" y="430893"/>
                  </a:cubicBezTo>
                  <a:close/>
                  <a:moveTo>
                    <a:pt x="240980" y="164306"/>
                  </a:moveTo>
                  <a:cubicBezTo>
                    <a:pt x="237852" y="167783"/>
                    <a:pt x="231593" y="171260"/>
                    <a:pt x="225335" y="171260"/>
                  </a:cubicBezTo>
                  <a:cubicBezTo>
                    <a:pt x="225335" y="171260"/>
                    <a:pt x="225335" y="171260"/>
                    <a:pt x="222206" y="171260"/>
                  </a:cubicBezTo>
                  <a:cubicBezTo>
                    <a:pt x="225335" y="174737"/>
                    <a:pt x="228465" y="174737"/>
                    <a:pt x="231593" y="174737"/>
                  </a:cubicBezTo>
                  <a:cubicBezTo>
                    <a:pt x="234722" y="171260"/>
                    <a:pt x="237852" y="167783"/>
                    <a:pt x="240980" y="167783"/>
                  </a:cubicBezTo>
                  <a:cubicBezTo>
                    <a:pt x="240980" y="167783"/>
                    <a:pt x="240980" y="167783"/>
                    <a:pt x="240980" y="164306"/>
                  </a:cubicBezTo>
                  <a:close/>
                  <a:moveTo>
                    <a:pt x="251410" y="655552"/>
                  </a:moveTo>
                  <a:cubicBezTo>
                    <a:pt x="251410" y="652424"/>
                    <a:pt x="251410" y="652424"/>
                    <a:pt x="248131" y="652424"/>
                  </a:cubicBezTo>
                  <a:cubicBezTo>
                    <a:pt x="244854" y="652424"/>
                    <a:pt x="241576" y="652424"/>
                    <a:pt x="238297" y="652424"/>
                  </a:cubicBezTo>
                  <a:cubicBezTo>
                    <a:pt x="235019" y="655552"/>
                    <a:pt x="231742" y="655552"/>
                    <a:pt x="228463" y="655552"/>
                  </a:cubicBezTo>
                  <a:cubicBezTo>
                    <a:pt x="228463" y="658682"/>
                    <a:pt x="231742" y="658682"/>
                    <a:pt x="231742" y="661811"/>
                  </a:cubicBezTo>
                  <a:cubicBezTo>
                    <a:pt x="235019" y="661811"/>
                    <a:pt x="238297" y="664940"/>
                    <a:pt x="238297" y="664940"/>
                  </a:cubicBezTo>
                  <a:cubicBezTo>
                    <a:pt x="241576" y="661811"/>
                    <a:pt x="248131" y="658682"/>
                    <a:pt x="251410" y="658682"/>
                  </a:cubicBezTo>
                  <a:cubicBezTo>
                    <a:pt x="251410" y="658682"/>
                    <a:pt x="251410" y="658682"/>
                    <a:pt x="251410" y="655552"/>
                  </a:cubicBezTo>
                  <a:close/>
                  <a:moveTo>
                    <a:pt x="251410" y="463643"/>
                  </a:moveTo>
                  <a:cubicBezTo>
                    <a:pt x="248281" y="460514"/>
                    <a:pt x="245151" y="457384"/>
                    <a:pt x="242022" y="454256"/>
                  </a:cubicBezTo>
                  <a:cubicBezTo>
                    <a:pt x="238894" y="457384"/>
                    <a:pt x="238894" y="457384"/>
                    <a:pt x="238894" y="460514"/>
                  </a:cubicBezTo>
                  <a:cubicBezTo>
                    <a:pt x="242022" y="460514"/>
                    <a:pt x="245151" y="460514"/>
                    <a:pt x="248281" y="463643"/>
                  </a:cubicBezTo>
                  <a:cubicBezTo>
                    <a:pt x="248281" y="463643"/>
                    <a:pt x="251410" y="466772"/>
                    <a:pt x="251410" y="466772"/>
                  </a:cubicBezTo>
                  <a:cubicBezTo>
                    <a:pt x="251410" y="466772"/>
                    <a:pt x="251410" y="466772"/>
                    <a:pt x="251410" y="463643"/>
                  </a:cubicBezTo>
                  <a:close/>
                  <a:moveTo>
                    <a:pt x="251410" y="335878"/>
                  </a:moveTo>
                  <a:cubicBezTo>
                    <a:pt x="251410" y="332488"/>
                    <a:pt x="248019" y="332488"/>
                    <a:pt x="248019" y="329097"/>
                  </a:cubicBezTo>
                  <a:cubicBezTo>
                    <a:pt x="244629" y="329097"/>
                    <a:pt x="241241" y="329097"/>
                    <a:pt x="237850" y="329097"/>
                  </a:cubicBezTo>
                  <a:cubicBezTo>
                    <a:pt x="234460" y="335878"/>
                    <a:pt x="231070" y="342657"/>
                    <a:pt x="224291" y="342657"/>
                  </a:cubicBezTo>
                  <a:cubicBezTo>
                    <a:pt x="224291" y="346047"/>
                    <a:pt x="227681" y="349437"/>
                    <a:pt x="227681" y="352826"/>
                  </a:cubicBezTo>
                  <a:cubicBezTo>
                    <a:pt x="227681" y="352826"/>
                    <a:pt x="227681" y="356216"/>
                    <a:pt x="224291" y="356216"/>
                  </a:cubicBezTo>
                  <a:cubicBezTo>
                    <a:pt x="231070" y="346047"/>
                    <a:pt x="241241" y="342657"/>
                    <a:pt x="251410" y="342657"/>
                  </a:cubicBezTo>
                  <a:cubicBezTo>
                    <a:pt x="251410" y="339266"/>
                    <a:pt x="251410" y="339266"/>
                    <a:pt x="251410" y="335878"/>
                  </a:cubicBezTo>
                  <a:close/>
                  <a:moveTo>
                    <a:pt x="251410" y="206026"/>
                  </a:moveTo>
                  <a:cubicBezTo>
                    <a:pt x="251410" y="206026"/>
                    <a:pt x="251410" y="206026"/>
                    <a:pt x="249323" y="206026"/>
                  </a:cubicBezTo>
                  <a:cubicBezTo>
                    <a:pt x="249323" y="206026"/>
                    <a:pt x="249323" y="206026"/>
                    <a:pt x="251410" y="210198"/>
                  </a:cubicBezTo>
                  <a:cubicBezTo>
                    <a:pt x="251410" y="206026"/>
                    <a:pt x="251410" y="206026"/>
                    <a:pt x="251410" y="206026"/>
                  </a:cubicBezTo>
                  <a:close/>
                  <a:moveTo>
                    <a:pt x="255581" y="759421"/>
                  </a:moveTo>
                  <a:cubicBezTo>
                    <a:pt x="252212" y="759421"/>
                    <a:pt x="252212" y="755986"/>
                    <a:pt x="252212" y="752550"/>
                  </a:cubicBezTo>
                  <a:cubicBezTo>
                    <a:pt x="245473" y="752550"/>
                    <a:pt x="238733" y="752550"/>
                    <a:pt x="235363" y="752550"/>
                  </a:cubicBezTo>
                  <a:cubicBezTo>
                    <a:pt x="235363" y="752550"/>
                    <a:pt x="235363" y="752550"/>
                    <a:pt x="235363" y="755986"/>
                  </a:cubicBezTo>
                  <a:cubicBezTo>
                    <a:pt x="235363" y="769730"/>
                    <a:pt x="225254" y="783471"/>
                    <a:pt x="211775" y="783471"/>
                  </a:cubicBezTo>
                  <a:cubicBezTo>
                    <a:pt x="211775" y="783471"/>
                    <a:pt x="211775" y="783471"/>
                    <a:pt x="211775" y="786907"/>
                  </a:cubicBezTo>
                  <a:cubicBezTo>
                    <a:pt x="221884" y="790344"/>
                    <a:pt x="228624" y="797214"/>
                    <a:pt x="228624" y="810957"/>
                  </a:cubicBezTo>
                  <a:cubicBezTo>
                    <a:pt x="231994" y="810957"/>
                    <a:pt x="231994" y="810957"/>
                    <a:pt x="231994" y="810957"/>
                  </a:cubicBezTo>
                  <a:cubicBezTo>
                    <a:pt x="228624" y="804087"/>
                    <a:pt x="225254" y="797214"/>
                    <a:pt x="225254" y="790344"/>
                  </a:cubicBezTo>
                  <a:cubicBezTo>
                    <a:pt x="225254" y="773164"/>
                    <a:pt x="238733" y="759421"/>
                    <a:pt x="252212" y="759421"/>
                  </a:cubicBezTo>
                  <a:cubicBezTo>
                    <a:pt x="252212" y="759421"/>
                    <a:pt x="252212" y="759421"/>
                    <a:pt x="255581" y="759421"/>
                  </a:cubicBezTo>
                  <a:close/>
                  <a:moveTo>
                    <a:pt x="257285" y="967283"/>
                  </a:moveTo>
                  <a:lnTo>
                    <a:pt x="257285" y="987660"/>
                  </a:lnTo>
                  <a:lnTo>
                    <a:pt x="252453" y="978476"/>
                  </a:lnTo>
                  <a:cubicBezTo>
                    <a:pt x="252453" y="975107"/>
                    <a:pt x="254226" y="970895"/>
                    <a:pt x="256886" y="967525"/>
                  </a:cubicBezTo>
                  <a:close/>
                  <a:moveTo>
                    <a:pt x="257285" y="54825"/>
                  </a:moveTo>
                  <a:lnTo>
                    <a:pt x="257285" y="89723"/>
                  </a:lnTo>
                  <a:lnTo>
                    <a:pt x="249323" y="87125"/>
                  </a:lnTo>
                  <a:cubicBezTo>
                    <a:pt x="245847" y="93931"/>
                    <a:pt x="238894" y="100739"/>
                    <a:pt x="231940" y="104142"/>
                  </a:cubicBezTo>
                  <a:cubicBezTo>
                    <a:pt x="231940" y="117755"/>
                    <a:pt x="221510" y="124563"/>
                    <a:pt x="207603" y="124563"/>
                  </a:cubicBezTo>
                  <a:cubicBezTo>
                    <a:pt x="207603" y="127966"/>
                    <a:pt x="207603" y="127966"/>
                    <a:pt x="207603" y="131370"/>
                  </a:cubicBezTo>
                  <a:cubicBezTo>
                    <a:pt x="207603" y="134773"/>
                    <a:pt x="211080" y="134773"/>
                    <a:pt x="211080" y="134773"/>
                  </a:cubicBezTo>
                  <a:cubicBezTo>
                    <a:pt x="214557" y="131370"/>
                    <a:pt x="221510" y="127966"/>
                    <a:pt x="224986" y="127966"/>
                  </a:cubicBezTo>
                  <a:cubicBezTo>
                    <a:pt x="238894" y="127966"/>
                    <a:pt x="245847" y="138176"/>
                    <a:pt x="249323" y="151791"/>
                  </a:cubicBezTo>
                  <a:cubicBezTo>
                    <a:pt x="249323" y="148387"/>
                    <a:pt x="252800" y="144984"/>
                    <a:pt x="252800" y="144984"/>
                  </a:cubicBezTo>
                  <a:cubicBezTo>
                    <a:pt x="242371" y="141581"/>
                    <a:pt x="238894" y="131370"/>
                    <a:pt x="238894" y="121160"/>
                  </a:cubicBezTo>
                  <a:cubicBezTo>
                    <a:pt x="238894" y="114353"/>
                    <a:pt x="240632" y="107546"/>
                    <a:pt x="244109" y="102440"/>
                  </a:cubicBezTo>
                  <a:lnTo>
                    <a:pt x="257285" y="95274"/>
                  </a:lnTo>
                  <a:lnTo>
                    <a:pt x="257285" y="276277"/>
                  </a:lnTo>
                  <a:lnTo>
                    <a:pt x="255878" y="276949"/>
                  </a:lnTo>
                  <a:cubicBezTo>
                    <a:pt x="252601" y="276949"/>
                    <a:pt x="252601" y="276949"/>
                    <a:pt x="252601" y="276949"/>
                  </a:cubicBezTo>
                  <a:cubicBezTo>
                    <a:pt x="252601" y="276949"/>
                    <a:pt x="252601" y="276949"/>
                    <a:pt x="249323" y="276949"/>
                  </a:cubicBezTo>
                  <a:lnTo>
                    <a:pt x="257285" y="282015"/>
                  </a:lnTo>
                  <a:lnTo>
                    <a:pt x="257285" y="531873"/>
                  </a:lnTo>
                  <a:lnTo>
                    <a:pt x="257256" y="531864"/>
                  </a:lnTo>
                  <a:cubicBezTo>
                    <a:pt x="253002" y="528877"/>
                    <a:pt x="249599" y="524610"/>
                    <a:pt x="247897" y="519490"/>
                  </a:cubicBezTo>
                  <a:cubicBezTo>
                    <a:pt x="247897" y="519490"/>
                    <a:pt x="244493" y="519490"/>
                    <a:pt x="244493" y="519490"/>
                  </a:cubicBezTo>
                  <a:cubicBezTo>
                    <a:pt x="237686" y="519490"/>
                    <a:pt x="234283" y="519490"/>
                    <a:pt x="227476" y="512663"/>
                  </a:cubicBezTo>
                  <a:cubicBezTo>
                    <a:pt x="224072" y="516077"/>
                    <a:pt x="220669" y="519490"/>
                    <a:pt x="217265" y="519490"/>
                  </a:cubicBezTo>
                  <a:cubicBezTo>
                    <a:pt x="217265" y="519490"/>
                    <a:pt x="217265" y="522903"/>
                    <a:pt x="213862" y="526317"/>
                  </a:cubicBezTo>
                  <a:cubicBezTo>
                    <a:pt x="220669" y="522903"/>
                    <a:pt x="224072" y="519490"/>
                    <a:pt x="230880" y="519490"/>
                  </a:cubicBezTo>
                  <a:cubicBezTo>
                    <a:pt x="239388" y="519490"/>
                    <a:pt x="246195" y="522904"/>
                    <a:pt x="251300" y="528023"/>
                  </a:cubicBezTo>
                  <a:lnTo>
                    <a:pt x="257285" y="539028"/>
                  </a:lnTo>
                  <a:lnTo>
                    <a:pt x="257285" y="900238"/>
                  </a:lnTo>
                  <a:lnTo>
                    <a:pt x="251410" y="903437"/>
                  </a:lnTo>
                  <a:cubicBezTo>
                    <a:pt x="251410" y="910389"/>
                    <a:pt x="251410" y="913866"/>
                    <a:pt x="251410" y="917343"/>
                  </a:cubicBezTo>
                  <a:lnTo>
                    <a:pt x="257285" y="917343"/>
                  </a:lnTo>
                  <a:lnTo>
                    <a:pt x="257285" y="960585"/>
                  </a:lnTo>
                  <a:lnTo>
                    <a:pt x="252453" y="961628"/>
                  </a:lnTo>
                  <a:cubicBezTo>
                    <a:pt x="245360" y="961628"/>
                    <a:pt x="238268" y="961628"/>
                    <a:pt x="234722" y="954889"/>
                  </a:cubicBezTo>
                  <a:cubicBezTo>
                    <a:pt x="238268" y="961628"/>
                    <a:pt x="241815" y="964997"/>
                    <a:pt x="241815" y="971737"/>
                  </a:cubicBezTo>
                  <a:cubicBezTo>
                    <a:pt x="241815" y="975107"/>
                    <a:pt x="241815" y="975107"/>
                    <a:pt x="238268" y="975107"/>
                  </a:cubicBezTo>
                  <a:cubicBezTo>
                    <a:pt x="241815" y="981847"/>
                    <a:pt x="241815" y="985216"/>
                    <a:pt x="241815" y="988586"/>
                  </a:cubicBezTo>
                  <a:cubicBezTo>
                    <a:pt x="248906" y="988586"/>
                    <a:pt x="252453" y="991955"/>
                    <a:pt x="252453" y="998695"/>
                  </a:cubicBezTo>
                  <a:lnTo>
                    <a:pt x="257285" y="996400"/>
                  </a:lnTo>
                  <a:lnTo>
                    <a:pt x="257285" y="1048758"/>
                  </a:lnTo>
                  <a:lnTo>
                    <a:pt x="252568" y="1048758"/>
                  </a:lnTo>
                  <a:cubicBezTo>
                    <a:pt x="252568" y="1052148"/>
                    <a:pt x="252568" y="1052148"/>
                    <a:pt x="249324" y="1052148"/>
                  </a:cubicBezTo>
                  <a:cubicBezTo>
                    <a:pt x="252568" y="1058927"/>
                    <a:pt x="255814" y="1062317"/>
                    <a:pt x="255814" y="1072486"/>
                  </a:cubicBezTo>
                  <a:lnTo>
                    <a:pt x="257285" y="1072486"/>
                  </a:lnTo>
                  <a:lnTo>
                    <a:pt x="257285" y="1079851"/>
                  </a:lnTo>
                  <a:cubicBezTo>
                    <a:pt x="257285" y="1110130"/>
                    <a:pt x="232739" y="1134676"/>
                    <a:pt x="202460" y="1134676"/>
                  </a:cubicBezTo>
                  <a:lnTo>
                    <a:pt x="191844" y="1134676"/>
                  </a:lnTo>
                  <a:lnTo>
                    <a:pt x="191334" y="1134282"/>
                  </a:lnTo>
                  <a:lnTo>
                    <a:pt x="191219" y="1134676"/>
                  </a:lnTo>
                  <a:lnTo>
                    <a:pt x="54825" y="1134676"/>
                  </a:lnTo>
                  <a:cubicBezTo>
                    <a:pt x="24546" y="1134676"/>
                    <a:pt x="0" y="1110130"/>
                    <a:pt x="0" y="1079851"/>
                  </a:cubicBezTo>
                  <a:lnTo>
                    <a:pt x="0" y="1032561"/>
                  </a:lnTo>
                  <a:lnTo>
                    <a:pt x="290" y="1032852"/>
                  </a:lnTo>
                  <a:cubicBezTo>
                    <a:pt x="3661" y="1032852"/>
                    <a:pt x="3661" y="1032852"/>
                    <a:pt x="7030" y="1032852"/>
                  </a:cubicBezTo>
                  <a:cubicBezTo>
                    <a:pt x="10400" y="1032852"/>
                    <a:pt x="17140" y="1032852"/>
                    <a:pt x="20509" y="1036242"/>
                  </a:cubicBezTo>
                  <a:cubicBezTo>
                    <a:pt x="23879" y="1032852"/>
                    <a:pt x="27248" y="1032852"/>
                    <a:pt x="27248" y="1032852"/>
                  </a:cubicBezTo>
                  <a:cubicBezTo>
                    <a:pt x="30618" y="1029463"/>
                    <a:pt x="33988" y="1026073"/>
                    <a:pt x="40727" y="1026073"/>
                  </a:cubicBezTo>
                  <a:cubicBezTo>
                    <a:pt x="40727" y="1022683"/>
                    <a:pt x="40727" y="1022683"/>
                    <a:pt x="40727" y="1019293"/>
                  </a:cubicBezTo>
                  <a:cubicBezTo>
                    <a:pt x="40727" y="1019293"/>
                    <a:pt x="40727" y="1012514"/>
                    <a:pt x="40727" y="1009124"/>
                  </a:cubicBezTo>
                  <a:cubicBezTo>
                    <a:pt x="40727" y="1009124"/>
                    <a:pt x="40727" y="1009124"/>
                    <a:pt x="37358" y="1009124"/>
                  </a:cubicBezTo>
                  <a:cubicBezTo>
                    <a:pt x="30618" y="1015904"/>
                    <a:pt x="27248" y="1019293"/>
                    <a:pt x="17140" y="1019293"/>
                  </a:cubicBezTo>
                  <a:cubicBezTo>
                    <a:pt x="17140" y="1019293"/>
                    <a:pt x="17140" y="1019293"/>
                    <a:pt x="13769" y="1019293"/>
                  </a:cubicBezTo>
                  <a:cubicBezTo>
                    <a:pt x="10400" y="1019293"/>
                    <a:pt x="10400" y="1019293"/>
                    <a:pt x="10400" y="1022683"/>
                  </a:cubicBezTo>
                  <a:lnTo>
                    <a:pt x="0" y="1027914"/>
                  </a:lnTo>
                  <a:lnTo>
                    <a:pt x="0" y="604791"/>
                  </a:lnTo>
                  <a:lnTo>
                    <a:pt x="7352" y="621655"/>
                  </a:lnTo>
                  <a:cubicBezTo>
                    <a:pt x="10828" y="628434"/>
                    <a:pt x="10828" y="631824"/>
                    <a:pt x="10828" y="635214"/>
                  </a:cubicBezTo>
                  <a:cubicBezTo>
                    <a:pt x="10828" y="638603"/>
                    <a:pt x="10828" y="638603"/>
                    <a:pt x="10828" y="641993"/>
                  </a:cubicBezTo>
                  <a:cubicBezTo>
                    <a:pt x="10828" y="641993"/>
                    <a:pt x="14305" y="638603"/>
                    <a:pt x="17781" y="638603"/>
                  </a:cubicBezTo>
                  <a:cubicBezTo>
                    <a:pt x="21258" y="638603"/>
                    <a:pt x="24734" y="641993"/>
                    <a:pt x="28211" y="641993"/>
                  </a:cubicBezTo>
                  <a:cubicBezTo>
                    <a:pt x="28211" y="638603"/>
                    <a:pt x="28211" y="638603"/>
                    <a:pt x="28211" y="638603"/>
                  </a:cubicBezTo>
                  <a:cubicBezTo>
                    <a:pt x="21258" y="635214"/>
                    <a:pt x="17781" y="625045"/>
                    <a:pt x="17781" y="618265"/>
                  </a:cubicBezTo>
                  <a:cubicBezTo>
                    <a:pt x="17781" y="618265"/>
                    <a:pt x="17781" y="618265"/>
                    <a:pt x="17781" y="614876"/>
                  </a:cubicBezTo>
                  <a:cubicBezTo>
                    <a:pt x="10828" y="608096"/>
                    <a:pt x="10828" y="601317"/>
                    <a:pt x="10828" y="594537"/>
                  </a:cubicBezTo>
                  <a:cubicBezTo>
                    <a:pt x="10828" y="594537"/>
                    <a:pt x="10828" y="594537"/>
                    <a:pt x="10828" y="591148"/>
                  </a:cubicBezTo>
                  <a:cubicBezTo>
                    <a:pt x="7352" y="591148"/>
                    <a:pt x="3875" y="587758"/>
                    <a:pt x="398" y="587758"/>
                  </a:cubicBezTo>
                  <a:lnTo>
                    <a:pt x="0" y="587951"/>
                  </a:lnTo>
                  <a:lnTo>
                    <a:pt x="0" y="320151"/>
                  </a:lnTo>
                  <a:lnTo>
                    <a:pt x="9698" y="324926"/>
                  </a:lnTo>
                  <a:cubicBezTo>
                    <a:pt x="9698" y="321588"/>
                    <a:pt x="13088" y="321588"/>
                    <a:pt x="13088" y="318250"/>
                  </a:cubicBezTo>
                  <a:cubicBezTo>
                    <a:pt x="16477" y="318250"/>
                    <a:pt x="16477" y="314913"/>
                    <a:pt x="19867" y="314913"/>
                  </a:cubicBezTo>
                  <a:cubicBezTo>
                    <a:pt x="16477" y="314913"/>
                    <a:pt x="13088" y="314913"/>
                    <a:pt x="9698" y="311575"/>
                  </a:cubicBezTo>
                  <a:cubicBezTo>
                    <a:pt x="9698" y="313244"/>
                    <a:pt x="8003" y="314078"/>
                    <a:pt x="5461" y="314496"/>
                  </a:cubicBezTo>
                  <a:lnTo>
                    <a:pt x="0" y="314740"/>
                  </a:lnTo>
                  <a:lnTo>
                    <a:pt x="0" y="273552"/>
                  </a:lnTo>
                  <a:lnTo>
                    <a:pt x="3180" y="270690"/>
                  </a:lnTo>
                  <a:lnTo>
                    <a:pt x="0" y="270690"/>
                  </a:lnTo>
                  <a:lnTo>
                    <a:pt x="0" y="231654"/>
                  </a:lnTo>
                  <a:lnTo>
                    <a:pt x="3180" y="233144"/>
                  </a:lnTo>
                  <a:lnTo>
                    <a:pt x="0" y="230163"/>
                  </a:lnTo>
                  <a:lnTo>
                    <a:pt x="0" y="54825"/>
                  </a:lnTo>
                  <a:cubicBezTo>
                    <a:pt x="0" y="24546"/>
                    <a:pt x="24546" y="0"/>
                    <a:pt x="54825" y="0"/>
                  </a:cubicBezTo>
                  <a:lnTo>
                    <a:pt x="202460" y="0"/>
                  </a:lnTo>
                  <a:cubicBezTo>
                    <a:pt x="217600" y="0"/>
                    <a:pt x="231306" y="6137"/>
                    <a:pt x="241227" y="16058"/>
                  </a:cubicBezTo>
                  <a:lnTo>
                    <a:pt x="243815" y="19896"/>
                  </a:lnTo>
                  <a:lnTo>
                    <a:pt x="235812" y="24084"/>
                  </a:lnTo>
                  <a:cubicBezTo>
                    <a:pt x="232833" y="25359"/>
                    <a:pt x="229428" y="26209"/>
                    <a:pt x="224321" y="26209"/>
                  </a:cubicBezTo>
                  <a:cubicBezTo>
                    <a:pt x="224321" y="36410"/>
                    <a:pt x="220917" y="39810"/>
                    <a:pt x="214108" y="43211"/>
                  </a:cubicBezTo>
                  <a:cubicBezTo>
                    <a:pt x="217512" y="46612"/>
                    <a:pt x="217512" y="46612"/>
                    <a:pt x="220917" y="46612"/>
                  </a:cubicBezTo>
                  <a:cubicBezTo>
                    <a:pt x="227726" y="46612"/>
                    <a:pt x="237940" y="50012"/>
                    <a:pt x="241344" y="53413"/>
                  </a:cubicBezTo>
                  <a:cubicBezTo>
                    <a:pt x="244749" y="53413"/>
                    <a:pt x="248153" y="50012"/>
                    <a:pt x="251558" y="50012"/>
                  </a:cubicBezTo>
                  <a:cubicBezTo>
                    <a:pt x="248153" y="46612"/>
                    <a:pt x="244749" y="39810"/>
                    <a:pt x="244749" y="36410"/>
                  </a:cubicBezTo>
                  <a:lnTo>
                    <a:pt x="249095" y="27728"/>
                  </a:lnTo>
                  <a:lnTo>
                    <a:pt x="252977" y="33485"/>
                  </a:lnTo>
                  <a:cubicBezTo>
                    <a:pt x="255751" y="40044"/>
                    <a:pt x="257285" y="47255"/>
                    <a:pt x="257285" y="54825"/>
                  </a:cubicBez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2" name="Rectangle 35">
              <a:extLst>
                <a:ext uri="{FF2B5EF4-FFF2-40B4-BE49-F238E27FC236}">
                  <a16:creationId xmlns:a16="http://schemas.microsoft.com/office/drawing/2014/main" id="{FDC189B0-0FDD-4F5A-97F8-033C50210807}"/>
                </a:ext>
              </a:extLst>
            </p:cNvPr>
            <p:cNvSpPr/>
            <p:nvPr/>
          </p:nvSpPr>
          <p:spPr>
            <a:xfrm>
              <a:off x="779362" y="5519336"/>
              <a:ext cx="812600" cy="206922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000">
                  <a:solidFill>
                    <a:srgbClr val="FFFFFF"/>
                  </a:solidFill>
                  <a:cs typeface="+mn-ea"/>
                  <a:sym typeface="+mn-lt"/>
                </a:rPr>
                <a:t>主讲人：</a:t>
              </a:r>
              <a:r>
                <a:rPr lang="en-US" altLang="zh-CN" sz="1000">
                  <a:solidFill>
                    <a:srgbClr val="FFFFFF"/>
                  </a:solidFill>
                  <a:cs typeface="+mn-ea"/>
                  <a:sym typeface="+mn-lt"/>
                </a:rPr>
                <a:t>xippt</a:t>
              </a:r>
              <a:endParaRPr kumimoji="0" lang="en-ID" sz="1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E610E489-24AF-4C4A-B3A5-37F8677710D2}"/>
              </a:ext>
            </a:extLst>
          </p:cNvPr>
          <p:cNvGrpSpPr/>
          <p:nvPr/>
        </p:nvGrpSpPr>
        <p:grpSpPr>
          <a:xfrm>
            <a:off x="6546277" y="3357591"/>
            <a:ext cx="5208166" cy="1515466"/>
            <a:chOff x="1571361" y="2645592"/>
            <a:chExt cx="5208166" cy="1515466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9A71E12C-9667-4406-807F-9F29CD39A698}"/>
                </a:ext>
              </a:extLst>
            </p:cNvPr>
            <p:cNvSpPr/>
            <p:nvPr/>
          </p:nvSpPr>
          <p:spPr bwMode="auto">
            <a:xfrm>
              <a:off x="1602935" y="2645592"/>
              <a:ext cx="5176592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en-US" altLang="zh-CN" sz="4400" b="1" kern="100" dirty="0">
                  <a:cs typeface="+mn-ea"/>
                  <a:sym typeface="+mn-lt"/>
                </a:rPr>
                <a:t>3.1.1 </a:t>
              </a:r>
              <a:r>
                <a:rPr lang="zh-CN" altLang="en-US" sz="4400" b="1" kern="100" dirty="0">
                  <a:cs typeface="+mn-ea"/>
                  <a:sym typeface="+mn-lt"/>
                </a:rPr>
                <a:t>一元一次方程</a:t>
              </a: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AD7086EE-F945-425A-BBC7-A17FA9B68BB7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2016D37D-3FDD-438E-AAAC-4F05B0F6BAC2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46F52B03-10EE-41D0-8E82-0B00F0A1EF00}"/>
              </a:ext>
            </a:extLst>
          </p:cNvPr>
          <p:cNvSpPr/>
          <p:nvPr/>
        </p:nvSpPr>
        <p:spPr bwMode="auto">
          <a:xfrm>
            <a:off x="7974945" y="2731050"/>
            <a:ext cx="3701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F82A5BE-5EE9-4365-B97D-A29A3C82A3C6}"/>
              </a:ext>
            </a:extLst>
          </p:cNvPr>
          <p:cNvSpPr txBox="1"/>
          <p:nvPr/>
        </p:nvSpPr>
        <p:spPr>
          <a:xfrm>
            <a:off x="6718520" y="4810041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C477CE2-92D7-42E5-870C-33EE811E1ADC}"/>
              </a:ext>
            </a:extLst>
          </p:cNvPr>
          <p:cNvSpPr/>
          <p:nvPr/>
        </p:nvSpPr>
        <p:spPr>
          <a:xfrm>
            <a:off x="7518400" y="4378968"/>
            <a:ext cx="41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dirty="0">
                <a:cs typeface="+mn-ea"/>
                <a:sym typeface="+mn-lt"/>
              </a:rPr>
              <a:t>人教版  数学（初中）  （七年级 上）</a:t>
            </a:r>
          </a:p>
        </p:txBody>
      </p:sp>
    </p:spTree>
    <p:extLst>
      <p:ext uri="{BB962C8B-B14F-4D97-AF65-F5344CB8AC3E}">
        <p14:creationId xmlns:p14="http://schemas.microsoft.com/office/powerpoint/2010/main" val="316761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D9BA6C3-15B1-4DE9-BC94-7631B55AE5D8}"/>
              </a:ext>
            </a:extLst>
          </p:cNvPr>
          <p:cNvSpPr/>
          <p:nvPr/>
        </p:nvSpPr>
        <p:spPr>
          <a:xfrm>
            <a:off x="649675" y="1290538"/>
            <a:ext cx="10366667" cy="96584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0">
              <a:lnSpc>
                <a:spcPct val="150000"/>
              </a:lnSpc>
              <a:tabLst>
                <a:tab pos="2277476" algn="l"/>
              </a:tabLst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 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）一台计算机已使用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700 h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预计每月再使用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50 h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经过多少月这台计算机的使用时间达到规定的检修时间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450 h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？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AB9FDDC-E27B-4404-9D6F-FE8A171E2656}"/>
              </a:ext>
            </a:extLst>
          </p:cNvPr>
          <p:cNvGrpSpPr/>
          <p:nvPr/>
        </p:nvGrpSpPr>
        <p:grpSpPr>
          <a:xfrm>
            <a:off x="4534630" y="3450208"/>
            <a:ext cx="9541887" cy="2194985"/>
            <a:chOff x="-480" y="2627"/>
            <a:chExt cx="5307" cy="103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31D1FB5-7DEE-48B2-95E8-FB4C7D1B4F6D}"/>
                </a:ext>
              </a:extLst>
            </p:cNvPr>
            <p:cNvSpPr/>
            <p:nvPr/>
          </p:nvSpPr>
          <p:spPr>
            <a:xfrm>
              <a:off x="-480" y="2627"/>
              <a:ext cx="5307" cy="87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defTabSz="0">
                <a:lnSpc>
                  <a:spcPct val="200000"/>
                </a:lnSpc>
                <a:tabLst>
                  <a:tab pos="2277476" algn="l"/>
                </a:tabLst>
              </a:pPr>
              <a:r>
                <a:rPr lang="zh-CN" altLang="en-US" sz="2000" dirty="0">
                  <a:cs typeface="+mn-ea"/>
                  <a:sym typeface="+mn-lt"/>
                </a:rPr>
                <a:t>解： 设</a:t>
              </a:r>
              <a:r>
                <a:rPr lang="en-US" altLang="zh-CN" sz="2000" i="1" dirty="0">
                  <a:cs typeface="+mn-ea"/>
                  <a:sym typeface="+mn-lt"/>
                </a:rPr>
                <a:t>x</a:t>
              </a:r>
              <a:r>
                <a:rPr lang="zh-CN" altLang="en-US" sz="2000" dirty="0">
                  <a:cs typeface="+mn-ea"/>
                  <a:sym typeface="+mn-lt"/>
                </a:rPr>
                <a:t>月后这台计算机的使用时间达到</a:t>
              </a:r>
              <a:r>
                <a:rPr lang="en-US" altLang="zh-CN" sz="2000" dirty="0">
                  <a:cs typeface="+mn-ea"/>
                  <a:sym typeface="+mn-lt"/>
                </a:rPr>
                <a:t>2450 h</a:t>
              </a:r>
              <a:r>
                <a:rPr lang="zh-CN" altLang="en-US" sz="2000" dirty="0">
                  <a:cs typeface="+mn-ea"/>
                  <a:sym typeface="+mn-lt"/>
                </a:rPr>
                <a:t>，   </a:t>
              </a:r>
            </a:p>
            <a:p>
              <a:pPr defTabSz="0">
                <a:lnSpc>
                  <a:spcPct val="200000"/>
                </a:lnSpc>
                <a:tabLst>
                  <a:tab pos="2277476" algn="l"/>
                </a:tabLst>
              </a:pPr>
              <a:r>
                <a:rPr lang="zh-CN" altLang="en-US" sz="2000" dirty="0">
                  <a:cs typeface="+mn-ea"/>
                  <a:sym typeface="+mn-lt"/>
                </a:rPr>
                <a:t>那么在</a:t>
              </a:r>
              <a:r>
                <a:rPr lang="en-US" altLang="zh-CN" sz="2000" i="1" dirty="0">
                  <a:cs typeface="+mn-ea"/>
                  <a:sym typeface="+mn-lt"/>
                </a:rPr>
                <a:t>x</a:t>
              </a:r>
              <a:r>
                <a:rPr lang="zh-CN" altLang="en-US" sz="2000" dirty="0">
                  <a:cs typeface="+mn-ea"/>
                  <a:sym typeface="+mn-lt"/>
                </a:rPr>
                <a:t>月里这台计算机使用了</a:t>
              </a:r>
              <a:r>
                <a:rPr lang="en-US" altLang="zh-CN" sz="2000" dirty="0">
                  <a:cs typeface="+mn-ea"/>
                  <a:sym typeface="+mn-lt"/>
                </a:rPr>
                <a:t>150</a:t>
              </a:r>
              <a:r>
                <a:rPr lang="en-US" altLang="zh-CN" sz="2000" i="1" dirty="0">
                  <a:cs typeface="+mn-ea"/>
                  <a:sym typeface="+mn-lt"/>
                </a:rPr>
                <a:t>x </a:t>
              </a:r>
              <a:r>
                <a:rPr lang="en-US" altLang="zh-CN" sz="2000" dirty="0">
                  <a:cs typeface="+mn-ea"/>
                  <a:sym typeface="+mn-lt"/>
                </a:rPr>
                <a:t>h.</a:t>
              </a:r>
            </a:p>
            <a:p>
              <a:pPr defTabSz="0">
                <a:lnSpc>
                  <a:spcPct val="200000"/>
                </a:lnSpc>
                <a:tabLst>
                  <a:tab pos="2277476" algn="l"/>
                </a:tabLst>
              </a:pPr>
              <a:r>
                <a:rPr lang="zh-CN" altLang="en-US" sz="2000" dirty="0">
                  <a:cs typeface="+mn-ea"/>
                  <a:sym typeface="+mn-lt"/>
                </a:rPr>
                <a:t>列方程                     </a:t>
              </a:r>
              <a:r>
                <a:rPr lang="en-US" altLang="zh-CN" sz="2000" dirty="0">
                  <a:cs typeface="+mn-ea"/>
                  <a:sym typeface="+mn-lt"/>
                </a:rPr>
                <a:t>.</a:t>
              </a:r>
            </a:p>
          </p:txBody>
        </p:sp>
        <p:graphicFrame>
          <p:nvGraphicFramePr>
            <p:cNvPr id="8" name="内容占位符 391173">
              <a:extLst>
                <a:ext uri="{FF2B5EF4-FFF2-40B4-BE49-F238E27FC236}">
                  <a16:creationId xmlns:a16="http://schemas.microsoft.com/office/drawing/2014/main" id="{5CFBDC77-358E-4F66-904C-9373D65C2458}"/>
                </a:ext>
              </a:extLst>
            </p:cNvPr>
            <p:cNvGraphicFramePr>
              <a:graphicFrameLocks noGrp="1"/>
            </p:cNvGraphicFramePr>
            <p:nvPr>
              <p:ph/>
              <p:extLst>
                <p:ext uri="{D42A27DB-BD31-4B8C-83A1-F6EECF244321}">
                  <p14:modId xmlns:p14="http://schemas.microsoft.com/office/powerpoint/2010/main" val="4083040202"/>
                </p:ext>
              </p:extLst>
            </p:nvPr>
          </p:nvGraphicFramePr>
          <p:xfrm>
            <a:off x="65" y="3400"/>
            <a:ext cx="186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255395" imgH="177800" progId="Equation.DSMT4">
                    <p:embed/>
                  </p:oleObj>
                </mc:Choice>
                <mc:Fallback>
                  <p:oleObj r:id="rId3" imgW="1255395" imgH="177800" progId="Equation.DSMT4">
                    <p:embed/>
                    <p:pic>
                      <p:nvPicPr>
                        <p:cNvPr id="8" name="内容占位符 391173">
                          <a:extLst>
                            <a:ext uri="{FF2B5EF4-FFF2-40B4-BE49-F238E27FC236}">
                              <a16:creationId xmlns:a16="http://schemas.microsoft.com/office/drawing/2014/main" id="{5CFBDC77-358E-4F66-904C-9373D65C24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" y="3400"/>
                          <a:ext cx="1866" cy="264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07F0CD60-6D5F-4BAA-AE0F-75A8D49D70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9179" y="2900481"/>
            <a:ext cx="3291980" cy="21859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6DF5144-C9C9-4ED3-90AC-24C851264567}"/>
              </a:ext>
            </a:extLst>
          </p:cNvPr>
          <p:cNvSpPr txBox="1"/>
          <p:nvPr/>
        </p:nvSpPr>
        <p:spPr>
          <a:xfrm>
            <a:off x="4533930" y="2485178"/>
            <a:ext cx="6993825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分析：题目中的相等关系为：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已使用时间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+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将要使用的月份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×150=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规定检修时间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40F78B1-106C-405E-8119-9FDB45EA8092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114809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ABA3F6D-9034-429C-BF37-1C0E5DA58CC4}"/>
              </a:ext>
            </a:extLst>
          </p:cNvPr>
          <p:cNvSpPr/>
          <p:nvPr/>
        </p:nvSpPr>
        <p:spPr>
          <a:xfrm>
            <a:off x="681308" y="1548528"/>
            <a:ext cx="11226444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0">
              <a:tabLst>
                <a:tab pos="2277476" algn="l"/>
              </a:tabLst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）某校女生占全体学生数的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52%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比男生多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80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人，这个学校有多少学生？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A7B6A336-D4EC-42CB-8083-9ACE131BEAAD}"/>
              </a:ext>
            </a:extLst>
          </p:cNvPr>
          <p:cNvGrpSpPr/>
          <p:nvPr/>
        </p:nvGrpSpPr>
        <p:grpSpPr>
          <a:xfrm>
            <a:off x="4744671" y="3123698"/>
            <a:ext cx="6993467" cy="2427819"/>
            <a:chOff x="16" y="2462"/>
            <a:chExt cx="3304" cy="114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87D567F-66EB-4DBF-A285-E751502B9FDC}"/>
                </a:ext>
              </a:extLst>
            </p:cNvPr>
            <p:cNvSpPr/>
            <p:nvPr/>
          </p:nvSpPr>
          <p:spPr>
            <a:xfrm>
              <a:off x="16" y="2462"/>
              <a:ext cx="3304" cy="8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defTabSz="0">
                <a:lnSpc>
                  <a:spcPct val="150000"/>
                </a:lnSpc>
                <a:tabLst>
                  <a:tab pos="2277476" algn="l"/>
                </a:tabLst>
              </a:pPr>
              <a:r>
                <a:rPr lang="zh-CN" altLang="en-US" sz="2400" dirty="0">
                  <a:cs typeface="+mn-ea"/>
                  <a:sym typeface="+mn-lt"/>
                </a:rPr>
                <a:t>解：设这个学校的学生数为</a:t>
              </a:r>
              <a:r>
                <a:rPr lang="en-US" altLang="zh-CN" sz="2400" i="1" dirty="0">
                  <a:cs typeface="+mn-ea"/>
                  <a:sym typeface="+mn-lt"/>
                </a:rPr>
                <a:t>x</a:t>
              </a:r>
              <a:r>
                <a:rPr lang="zh-CN" altLang="en-US" sz="2400" dirty="0">
                  <a:cs typeface="+mn-ea"/>
                  <a:sym typeface="+mn-lt"/>
                </a:rPr>
                <a:t>，那么女生数为</a:t>
              </a:r>
              <a:r>
                <a:rPr lang="en-US" altLang="zh-CN" sz="2400" dirty="0">
                  <a:cs typeface="+mn-ea"/>
                  <a:sym typeface="+mn-lt"/>
                </a:rPr>
                <a:t>0.52</a:t>
              </a:r>
              <a:r>
                <a:rPr lang="en-US" altLang="zh-CN" sz="2400" i="1" dirty="0">
                  <a:cs typeface="+mn-ea"/>
                  <a:sym typeface="+mn-lt"/>
                </a:rPr>
                <a:t>x</a:t>
              </a:r>
              <a:r>
                <a:rPr lang="zh-CN" altLang="en-US" sz="2400" i="1" dirty="0">
                  <a:cs typeface="+mn-ea"/>
                  <a:sym typeface="+mn-lt"/>
                </a:rPr>
                <a:t>，</a:t>
              </a:r>
              <a:r>
                <a:rPr lang="zh-CN" altLang="en-US" sz="2400" dirty="0">
                  <a:cs typeface="+mn-ea"/>
                  <a:sym typeface="+mn-lt"/>
                </a:rPr>
                <a:t>男生数为</a:t>
              </a:r>
              <a:r>
                <a:rPr lang="en-US" altLang="zh-CN" sz="2400" dirty="0">
                  <a:cs typeface="+mn-ea"/>
                  <a:sym typeface="+mn-lt"/>
                </a:rPr>
                <a:t>(1</a:t>
              </a:r>
              <a:r>
                <a:rPr lang="zh-CN" altLang="en-US" sz="2400" dirty="0">
                  <a:cs typeface="+mn-ea"/>
                  <a:sym typeface="+mn-lt"/>
                </a:rPr>
                <a:t>－</a:t>
              </a:r>
              <a:r>
                <a:rPr lang="en-US" altLang="zh-CN" sz="2400" dirty="0">
                  <a:cs typeface="+mn-ea"/>
                  <a:sym typeface="+mn-lt"/>
                </a:rPr>
                <a:t>0.52)</a:t>
              </a:r>
              <a:r>
                <a:rPr lang="en-US" altLang="zh-CN" sz="2400" i="1" dirty="0">
                  <a:cs typeface="+mn-ea"/>
                  <a:sym typeface="+mn-lt"/>
                </a:rPr>
                <a:t>x</a:t>
              </a:r>
              <a:r>
                <a:rPr lang="en-US" altLang="zh-CN" sz="2400" dirty="0">
                  <a:cs typeface="+mn-ea"/>
                  <a:sym typeface="+mn-lt"/>
                </a:rPr>
                <a:t>.</a:t>
              </a:r>
            </a:p>
            <a:p>
              <a:pPr defTabSz="0">
                <a:lnSpc>
                  <a:spcPct val="150000"/>
                </a:lnSpc>
                <a:tabLst>
                  <a:tab pos="2277476" algn="l"/>
                </a:tabLst>
              </a:pPr>
              <a:r>
                <a:rPr lang="en-US" altLang="zh-CN" sz="2400" dirty="0">
                  <a:cs typeface="+mn-ea"/>
                  <a:sym typeface="+mn-lt"/>
                </a:rPr>
                <a:t>      </a:t>
              </a:r>
              <a:r>
                <a:rPr lang="zh-CN" altLang="en-US" sz="2400" dirty="0">
                  <a:cs typeface="+mn-ea"/>
                  <a:sym typeface="+mn-lt"/>
                </a:rPr>
                <a:t>列方程                       </a:t>
              </a:r>
              <a:r>
                <a:rPr lang="en-US" altLang="zh-CN" sz="2400" dirty="0">
                  <a:cs typeface="+mn-ea"/>
                  <a:sym typeface="+mn-lt"/>
                </a:rPr>
                <a:t>.</a:t>
              </a:r>
            </a:p>
          </p:txBody>
        </p:sp>
        <p:graphicFrame>
          <p:nvGraphicFramePr>
            <p:cNvPr id="8" name="内容占位符 393221">
              <a:extLst>
                <a:ext uri="{FF2B5EF4-FFF2-40B4-BE49-F238E27FC236}">
                  <a16:creationId xmlns:a16="http://schemas.microsoft.com/office/drawing/2014/main" id="{84E76B27-5CBA-4DF8-B521-3699BA42B753}"/>
                </a:ext>
              </a:extLst>
            </p:cNvPr>
            <p:cNvGraphicFramePr>
              <a:graphicFrameLocks noGrp="1"/>
            </p:cNvGraphicFramePr>
            <p:nvPr>
              <p:ph/>
              <p:extLst>
                <p:ext uri="{D42A27DB-BD31-4B8C-83A1-F6EECF244321}">
                  <p14:modId xmlns:p14="http://schemas.microsoft.com/office/powerpoint/2010/main" val="1687842823"/>
                </p:ext>
              </p:extLst>
            </p:nvPr>
          </p:nvGraphicFramePr>
          <p:xfrm>
            <a:off x="748" y="3264"/>
            <a:ext cx="2124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560830" imgH="254000" progId="Equation.DSMT4">
                    <p:embed/>
                  </p:oleObj>
                </mc:Choice>
                <mc:Fallback>
                  <p:oleObj r:id="rId3" imgW="1560830" imgH="254000" progId="Equation.DSMT4">
                    <p:embed/>
                    <p:pic>
                      <p:nvPicPr>
                        <p:cNvPr id="8" name="内容占位符 393221">
                          <a:extLst>
                            <a:ext uri="{FF2B5EF4-FFF2-40B4-BE49-F238E27FC236}">
                              <a16:creationId xmlns:a16="http://schemas.microsoft.com/office/drawing/2014/main" id="{84E76B27-5CBA-4DF8-B521-3699BA42B7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8" y="3264"/>
                          <a:ext cx="2124" cy="345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>
            <a:extLst>
              <a:ext uri="{FF2B5EF4-FFF2-40B4-BE49-F238E27FC236}">
                <a16:creationId xmlns:a16="http://schemas.microsoft.com/office/drawing/2014/main" id="{6FFE6741-E9A9-4DDB-9FCC-CD711742A2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6351" y="2936920"/>
            <a:ext cx="3346173" cy="213132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940302E-CDF7-4234-AD10-D5286D5A3B87}"/>
              </a:ext>
            </a:extLst>
          </p:cNvPr>
          <p:cNvSpPr txBox="1"/>
          <p:nvPr/>
        </p:nvSpPr>
        <p:spPr>
          <a:xfrm>
            <a:off x="4744313" y="2244961"/>
            <a:ext cx="6993825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分析：题目中的相等关系为：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女生人数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-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男生人数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=80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B44E6BB-C55E-4940-8751-46DEE7A01FA6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27871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内容占位符 320529">
            <a:extLst>
              <a:ext uri="{FF2B5EF4-FFF2-40B4-BE49-F238E27FC236}">
                <a16:creationId xmlns:a16="http://schemas.microsoft.com/office/drawing/2014/main" id="{F466F0F2-DCCE-4710-A258-FA9F91A5BB8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8743091"/>
              </p:ext>
            </p:extLst>
          </p:nvPr>
        </p:nvGraphicFramePr>
        <p:xfrm>
          <a:off x="6698655" y="1497256"/>
          <a:ext cx="3468915" cy="56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60830" imgH="254000" progId="Equation.DSMT4">
                  <p:embed/>
                </p:oleObj>
              </mc:Choice>
              <mc:Fallback>
                <p:oleObj r:id="rId3" imgW="1560830" imgH="254000" progId="Equation.DSMT4">
                  <p:embed/>
                  <p:pic>
                    <p:nvPicPr>
                      <p:cNvPr id="5" name="内容占位符 320529">
                        <a:extLst>
                          <a:ext uri="{FF2B5EF4-FFF2-40B4-BE49-F238E27FC236}">
                            <a16:creationId xmlns:a16="http://schemas.microsoft.com/office/drawing/2014/main" id="{F466F0F2-DCCE-4710-A258-FA9F91A5B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8655" y="1497256"/>
                        <a:ext cx="3468915" cy="563739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内容占位符 320531">
            <a:extLst>
              <a:ext uri="{FF2B5EF4-FFF2-40B4-BE49-F238E27FC236}">
                <a16:creationId xmlns:a16="http://schemas.microsoft.com/office/drawing/2014/main" id="{DC8A4EE2-84E7-4CD5-BD3B-65CBD0294D1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9968774"/>
              </p:ext>
            </p:extLst>
          </p:nvPr>
        </p:nvGraphicFramePr>
        <p:xfrm>
          <a:off x="1199457" y="1571727"/>
          <a:ext cx="1245991" cy="4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32765" imgH="177800" progId="Equation.DSMT4">
                  <p:embed/>
                </p:oleObj>
              </mc:Choice>
              <mc:Fallback>
                <p:oleObj r:id="rId5" imgW="532765" imgH="177800" progId="Equation.DSMT4">
                  <p:embed/>
                  <p:pic>
                    <p:nvPicPr>
                      <p:cNvPr id="6" name="内容占位符 320531">
                        <a:extLst>
                          <a:ext uri="{FF2B5EF4-FFF2-40B4-BE49-F238E27FC236}">
                            <a16:creationId xmlns:a16="http://schemas.microsoft.com/office/drawing/2014/main" id="{DC8A4EE2-84E7-4CD5-BD3B-65CBD0294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9457" y="1571727"/>
                        <a:ext cx="1245991" cy="414796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320534">
            <a:extLst>
              <a:ext uri="{FF2B5EF4-FFF2-40B4-BE49-F238E27FC236}">
                <a16:creationId xmlns:a16="http://schemas.microsoft.com/office/drawing/2014/main" id="{D249C690-6BD5-4D8E-8512-3348DA4DE6E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5576431"/>
              </p:ext>
            </p:extLst>
          </p:nvPr>
        </p:nvGraphicFramePr>
        <p:xfrm>
          <a:off x="3042866" y="1558114"/>
          <a:ext cx="2831506" cy="44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18565" imgH="190500" progId="Equation.DSMT4">
                  <p:embed/>
                </p:oleObj>
              </mc:Choice>
              <mc:Fallback>
                <p:oleObj r:id="rId7" imgW="1218565" imgH="190500" progId="Equation.DSMT4">
                  <p:embed/>
                  <p:pic>
                    <p:nvPicPr>
                      <p:cNvPr id="7" name="内容占位符 320534">
                        <a:extLst>
                          <a:ext uri="{FF2B5EF4-FFF2-40B4-BE49-F238E27FC236}">
                            <a16:creationId xmlns:a16="http://schemas.microsoft.com/office/drawing/2014/main" id="{D249C690-6BD5-4D8E-8512-3348DA4DE6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2866" y="1558114"/>
                        <a:ext cx="2831506" cy="44202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F0BCEE60-97FD-46D1-BA9E-0B2945B94B93}"/>
              </a:ext>
            </a:extLst>
          </p:cNvPr>
          <p:cNvSpPr txBox="1"/>
          <p:nvPr/>
        </p:nvSpPr>
        <p:spPr>
          <a:xfrm>
            <a:off x="1199457" y="2442375"/>
            <a:ext cx="11279716" cy="960967"/>
          </a:xfrm>
          <a:prstGeom prst="rect">
            <a:avLst/>
          </a:prstGeom>
          <a:noFill/>
          <a:ln w="9525">
            <a:noFill/>
          </a:ln>
        </p:spPr>
        <p:txBody>
          <a:bodyPr lIns="0" rIns="0"/>
          <a:lstStyle/>
          <a:p>
            <a:pPr defTabSz="914377">
              <a:spcBef>
                <a:spcPct val="50000"/>
              </a:spcBef>
            </a:pPr>
            <a:r>
              <a:rPr lang="zh-CN" altLang="en-US" sz="2400" dirty="0">
                <a:cs typeface="+mn-ea"/>
                <a:sym typeface="+mn-lt"/>
              </a:rPr>
              <a:t>观察上面列出的三个方程，都有以下特征：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D6C65CE-ACEA-4409-B25E-6D6C096B33EA}"/>
              </a:ext>
            </a:extLst>
          </p:cNvPr>
          <p:cNvSpPr/>
          <p:nvPr/>
        </p:nvSpPr>
        <p:spPr>
          <a:xfrm>
            <a:off x="955133" y="3117164"/>
            <a:ext cx="8257116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914377"/>
            <a:r>
              <a:rPr lang="zh-CN" altLang="en-US" sz="2000" dirty="0">
                <a:cs typeface="+mn-ea"/>
                <a:sym typeface="+mn-lt"/>
              </a:rPr>
              <a:t>（</a:t>
            </a:r>
            <a:r>
              <a:rPr lang="en-US" altLang="zh-CN" sz="2000" dirty="0">
                <a:cs typeface="+mn-ea"/>
                <a:sym typeface="+mn-lt"/>
              </a:rPr>
              <a:t>1</a:t>
            </a:r>
            <a:r>
              <a:rPr lang="zh-CN" altLang="en-US" sz="2000" dirty="0">
                <a:cs typeface="+mn-ea"/>
                <a:sym typeface="+mn-lt"/>
              </a:rPr>
              <a:t>）只含有一个未知数</a:t>
            </a:r>
            <a:r>
              <a:rPr lang="en-US" altLang="zh-CN" sz="2000" i="1" dirty="0">
                <a:cs typeface="+mn-ea"/>
                <a:sym typeface="+mn-lt"/>
              </a:rPr>
              <a:t>x</a:t>
            </a:r>
            <a:endParaRPr lang="zh-CN" altLang="en-US" sz="2000" dirty="0">
              <a:cs typeface="+mn-ea"/>
              <a:sym typeface="+mn-l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FB1972F-AC6B-4D45-BEBC-37A7CEF7FC5F}"/>
              </a:ext>
            </a:extLst>
          </p:cNvPr>
          <p:cNvSpPr/>
          <p:nvPr/>
        </p:nvSpPr>
        <p:spPr>
          <a:xfrm>
            <a:off x="962489" y="3706576"/>
            <a:ext cx="751416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zh-CN" altLang="en-US" sz="2000" dirty="0">
                <a:cs typeface="+mn-ea"/>
                <a:sym typeface="+mn-lt"/>
              </a:rPr>
              <a:t>（</a:t>
            </a:r>
            <a:r>
              <a:rPr lang="en-US" altLang="zh-CN" sz="2000" dirty="0">
                <a:cs typeface="+mn-ea"/>
                <a:sym typeface="+mn-lt"/>
              </a:rPr>
              <a:t>2</a:t>
            </a:r>
            <a:r>
              <a:rPr lang="zh-CN" altLang="en-US" sz="2000" dirty="0">
                <a:cs typeface="+mn-ea"/>
                <a:sym typeface="+mn-lt"/>
              </a:rPr>
              <a:t>）未知数</a:t>
            </a:r>
            <a:r>
              <a:rPr lang="en-US" altLang="zh-CN" sz="2000" i="1" dirty="0">
                <a:cs typeface="+mn-ea"/>
                <a:sym typeface="+mn-lt"/>
              </a:rPr>
              <a:t>x</a:t>
            </a:r>
            <a:r>
              <a:rPr lang="zh-CN" altLang="en-US" sz="2000" dirty="0">
                <a:cs typeface="+mn-ea"/>
                <a:sym typeface="+mn-lt"/>
              </a:rPr>
              <a:t>的次数都是</a:t>
            </a:r>
            <a:r>
              <a:rPr lang="en-US" altLang="zh-CN" sz="2000" dirty="0">
                <a:cs typeface="+mn-ea"/>
                <a:sym typeface="+mn-lt"/>
              </a:rPr>
              <a:t>1</a:t>
            </a:r>
            <a:endParaRPr lang="zh-CN" altLang="en-US" sz="2000" dirty="0">
              <a:cs typeface="+mn-ea"/>
              <a:sym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2885756-9C41-41E5-A0BD-0198B0CF59B9}"/>
              </a:ext>
            </a:extLst>
          </p:cNvPr>
          <p:cNvSpPr/>
          <p:nvPr/>
        </p:nvSpPr>
        <p:spPr>
          <a:xfrm>
            <a:off x="955133" y="4295988"/>
            <a:ext cx="6242049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zh-CN" altLang="en-US" sz="2000" dirty="0">
                <a:cs typeface="+mn-ea"/>
                <a:sym typeface="+mn-lt"/>
              </a:rPr>
              <a:t>（</a:t>
            </a:r>
            <a:r>
              <a:rPr lang="en-US" altLang="zh-CN" sz="2000" dirty="0">
                <a:cs typeface="+mn-ea"/>
                <a:sym typeface="+mn-lt"/>
              </a:rPr>
              <a:t>3</a:t>
            </a:r>
            <a:r>
              <a:rPr lang="zh-CN" altLang="en-US" sz="2000" dirty="0">
                <a:cs typeface="+mn-ea"/>
                <a:sym typeface="+mn-lt"/>
              </a:rPr>
              <a:t>）等式两边都是整式。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6845A3A-3124-4317-8AA6-41613C7956C4}"/>
              </a:ext>
            </a:extLst>
          </p:cNvPr>
          <p:cNvSpPr/>
          <p:nvPr/>
        </p:nvSpPr>
        <p:spPr>
          <a:xfrm>
            <a:off x="1197490" y="4904559"/>
            <a:ext cx="10080109" cy="1140505"/>
          </a:xfrm>
          <a:prstGeom prst="rect">
            <a:avLst/>
          </a:prstGeom>
          <a:noFill/>
          <a:ln w="9525">
            <a:noFill/>
          </a:ln>
        </p:spPr>
        <p:txBody>
          <a:bodyPr wrap="square" lIns="0" anchor="ctr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400" b="1" dirty="0">
                <a:solidFill>
                  <a:srgbClr val="A5B592"/>
                </a:solidFill>
                <a:cs typeface="+mn-ea"/>
                <a:sym typeface="+mn-lt"/>
              </a:rPr>
              <a:t>只含有一个未知数（元），未知数的次数都是</a:t>
            </a:r>
            <a:r>
              <a:rPr lang="en-US" altLang="zh-CN" sz="2400" b="1" dirty="0">
                <a:solidFill>
                  <a:srgbClr val="A5B592"/>
                </a:solidFill>
                <a:cs typeface="+mn-ea"/>
                <a:sym typeface="+mn-lt"/>
              </a:rPr>
              <a:t>1(</a:t>
            </a:r>
            <a:r>
              <a:rPr lang="zh-CN" altLang="en-US" sz="2400" b="1" dirty="0">
                <a:solidFill>
                  <a:srgbClr val="A5B592"/>
                </a:solidFill>
                <a:cs typeface="+mn-ea"/>
                <a:sym typeface="+mn-lt"/>
              </a:rPr>
              <a:t>次）， 这样的方程叫做一元一次方程．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FEBF97B-2FD2-4270-A459-29DAC1D22F40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一元一次方程</a:t>
            </a:r>
          </a:p>
        </p:txBody>
      </p:sp>
    </p:spTree>
    <p:extLst>
      <p:ext uri="{BB962C8B-B14F-4D97-AF65-F5344CB8AC3E}">
        <p14:creationId xmlns:p14="http://schemas.microsoft.com/office/powerpoint/2010/main" val="239806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>
            <a:extLst>
              <a:ext uri="{FF2B5EF4-FFF2-40B4-BE49-F238E27FC236}">
                <a16:creationId xmlns:a16="http://schemas.microsoft.com/office/drawing/2014/main" id="{D4CF0DDE-32FD-4F24-A1D0-9322094D6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800" y="1927844"/>
            <a:ext cx="94249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zh-CN" altLang="zh-CN" sz="2800" dirty="0"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zh-CN" altLang="en-US" sz="2800" dirty="0">
                <a:latin typeface="+mn-lt"/>
                <a:ea typeface="+mn-ea"/>
                <a:cs typeface="+mn-ea"/>
                <a:sym typeface="+mn-lt"/>
              </a:rPr>
              <a:t>设</a:t>
            </a:r>
            <a:r>
              <a:rPr lang="zh-CN" altLang="zh-CN" sz="2800" dirty="0"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2800" dirty="0">
                <a:latin typeface="+mn-lt"/>
                <a:ea typeface="+mn-ea"/>
                <a:cs typeface="+mn-ea"/>
                <a:sym typeface="+mn-lt"/>
              </a:rPr>
              <a:t>恰当的设出未知数</a:t>
            </a:r>
            <a:r>
              <a:rPr lang="zh-CN" altLang="zh-CN" sz="2800" dirty="0"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2800" dirty="0">
                <a:latin typeface="+mn-lt"/>
                <a:ea typeface="+mn-ea"/>
                <a:cs typeface="+mn-ea"/>
                <a:sym typeface="+mn-lt"/>
              </a:rPr>
              <a:t>用字母</a:t>
            </a:r>
            <a:r>
              <a:rPr lang="en-US" altLang="zh-CN" sz="2800" dirty="0"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2800" dirty="0">
                <a:latin typeface="+mn-lt"/>
                <a:ea typeface="+mn-ea"/>
                <a:cs typeface="+mn-ea"/>
                <a:sym typeface="+mn-lt"/>
              </a:rPr>
              <a:t>表示问题中的未知量</a:t>
            </a:r>
          </a:p>
        </p:txBody>
      </p:sp>
      <p:sp>
        <p:nvSpPr>
          <p:cNvPr id="6" name="Text Box 15">
            <a:extLst>
              <a:ext uri="{FF2B5EF4-FFF2-40B4-BE49-F238E27FC236}">
                <a16:creationId xmlns:a16="http://schemas.microsoft.com/office/drawing/2014/main" id="{E9DCC18A-4727-4008-8B96-F9481FB34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801" y="5158392"/>
            <a:ext cx="9972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800" dirty="0">
                <a:latin typeface="+mn-lt"/>
                <a:ea typeface="+mn-ea"/>
                <a:cs typeface="+mn-ea"/>
                <a:sym typeface="+mn-lt"/>
              </a:rPr>
              <a:t>3.</a:t>
            </a:r>
            <a:r>
              <a:rPr lang="zh-CN" altLang="en-US" sz="2800" dirty="0">
                <a:latin typeface="+mn-lt"/>
                <a:ea typeface="+mn-ea"/>
                <a:cs typeface="+mn-ea"/>
                <a:sym typeface="+mn-lt"/>
              </a:rPr>
              <a:t>列</a:t>
            </a:r>
            <a:r>
              <a:rPr lang="zh-CN" altLang="zh-CN" sz="2800" dirty="0"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2800" dirty="0">
                <a:latin typeface="+mn-lt"/>
                <a:ea typeface="+mn-ea"/>
                <a:cs typeface="+mn-ea"/>
                <a:sym typeface="+mn-lt"/>
              </a:rPr>
              <a:t>利用实际问题中的相等关系列出方程</a:t>
            </a:r>
          </a:p>
        </p:txBody>
      </p:sp>
      <p:sp>
        <p:nvSpPr>
          <p:cNvPr id="7" name="Text Box 16">
            <a:extLst>
              <a:ext uri="{FF2B5EF4-FFF2-40B4-BE49-F238E27FC236}">
                <a16:creationId xmlns:a16="http://schemas.microsoft.com/office/drawing/2014/main" id="{3382E69E-AACE-44ED-A53E-FD66EACDC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801" y="3543118"/>
            <a:ext cx="81882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zh-CN" sz="2800" dirty="0"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2800" dirty="0">
                <a:latin typeface="+mn-lt"/>
                <a:ea typeface="+mn-ea"/>
                <a:cs typeface="+mn-ea"/>
                <a:sym typeface="+mn-lt"/>
              </a:rPr>
              <a:t>找</a:t>
            </a:r>
            <a:r>
              <a:rPr lang="zh-CN" altLang="zh-CN" sz="2800" dirty="0">
                <a:latin typeface="+mn-lt"/>
                <a:ea typeface="+mn-ea"/>
                <a:cs typeface="+mn-ea"/>
                <a:sym typeface="+mn-lt"/>
              </a:rPr>
              <a:t>:</a:t>
            </a:r>
            <a:r>
              <a:rPr lang="zh-CN" altLang="en-US" sz="2800" dirty="0">
                <a:latin typeface="+mn-lt"/>
                <a:ea typeface="+mn-ea"/>
                <a:cs typeface="+mn-ea"/>
                <a:sym typeface="+mn-lt"/>
              </a:rPr>
              <a:t>寻找实际问题中的相等关系（关键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9786FB7-0069-4080-90D6-9339F7F5BD7C}"/>
              </a:ext>
            </a:extLst>
          </p:cNvPr>
          <p:cNvSpPr txBox="1"/>
          <p:nvPr/>
        </p:nvSpPr>
        <p:spPr>
          <a:xfrm>
            <a:off x="1563438" y="469981"/>
            <a:ext cx="7313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列一元一次方程的步骤</a:t>
            </a:r>
          </a:p>
        </p:txBody>
      </p:sp>
    </p:spTree>
    <p:extLst>
      <p:ext uri="{BB962C8B-B14F-4D97-AF65-F5344CB8AC3E}">
        <p14:creationId xmlns:p14="http://schemas.microsoft.com/office/powerpoint/2010/main" val="421704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BAC62C3C-5C69-4439-A3D2-00F69E3C8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587" y="2400414"/>
            <a:ext cx="2400300" cy="6667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733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实际问题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34F7383B-776F-4EFE-8FC2-B64DEE64F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5105" y="2400414"/>
            <a:ext cx="3456516" cy="66678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733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一元一次方程</a:t>
            </a:r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AABE614E-EB4D-4401-A5C8-A794720C28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1551" y="2771888"/>
            <a:ext cx="48958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F3451C7B-20CC-449D-8C54-DE236A179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825" y="2138962"/>
            <a:ext cx="18261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2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设未知数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B67D5D81-E110-44B1-B315-75457D3BB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8136" y="2138962"/>
            <a:ext cx="14157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2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列方程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783FFE54-F1A9-4C7E-89DB-9FB7FC260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587" y="4048949"/>
            <a:ext cx="10711784" cy="1692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lnSpc>
                <a:spcPct val="200000"/>
              </a:lnSpc>
            </a:pPr>
            <a:r>
              <a:rPr lang="zh-CN" altLang="en-US" sz="2800" b="1" dirty="0">
                <a:latin typeface="+mn-lt"/>
                <a:ea typeface="+mn-ea"/>
                <a:cs typeface="+mn-ea"/>
                <a:sym typeface="+mn-lt"/>
              </a:rPr>
              <a:t>分析实际问题中的数量关系，利用其中的相等关系列出方程，是用数学解决实际问题的一种方法．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A1DE455-8BDF-42B7-B605-B31B31E0C01E}"/>
              </a:ext>
            </a:extLst>
          </p:cNvPr>
          <p:cNvSpPr txBox="1"/>
          <p:nvPr/>
        </p:nvSpPr>
        <p:spPr>
          <a:xfrm>
            <a:off x="1563438" y="469981"/>
            <a:ext cx="7313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归纳</a:t>
            </a:r>
          </a:p>
        </p:txBody>
      </p:sp>
    </p:spTree>
    <p:extLst>
      <p:ext uri="{BB962C8B-B14F-4D97-AF65-F5344CB8AC3E}">
        <p14:creationId xmlns:p14="http://schemas.microsoft.com/office/powerpoint/2010/main" val="196830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22B6F279-8CC2-4D4B-BCCA-3ED470C34D1E}"/>
              </a:ext>
            </a:extLst>
          </p:cNvPr>
          <p:cNvSpPr txBox="1"/>
          <p:nvPr/>
        </p:nvSpPr>
        <p:spPr>
          <a:xfrm>
            <a:off x="864357" y="1549271"/>
            <a:ext cx="106745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200" dirty="0">
                <a:sym typeface="+mn-lt"/>
              </a:rPr>
              <a:t>解方程就是求出使方程中等号左右两边相等的未知数的值，这个值就是方程的解。</a:t>
            </a:r>
          </a:p>
        </p:txBody>
      </p:sp>
      <p:graphicFrame>
        <p:nvGraphicFramePr>
          <p:cNvPr id="6" name="内容占位符 320529">
            <a:extLst>
              <a:ext uri="{FF2B5EF4-FFF2-40B4-BE49-F238E27FC236}">
                <a16:creationId xmlns:a16="http://schemas.microsoft.com/office/drawing/2014/main" id="{EA201480-0E26-4E31-9A0C-6775E8D1A59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14165725"/>
              </p:ext>
            </p:extLst>
          </p:nvPr>
        </p:nvGraphicFramePr>
        <p:xfrm>
          <a:off x="864357" y="5129197"/>
          <a:ext cx="4584700" cy="74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560830" imgH="254000" progId="Equation.DSMT4">
                  <p:embed/>
                </p:oleObj>
              </mc:Choice>
              <mc:Fallback>
                <p:oleObj r:id="rId3" imgW="1560830" imgH="254000" progId="Equation.DSMT4">
                  <p:embed/>
                  <p:pic>
                    <p:nvPicPr>
                      <p:cNvPr id="6" name="内容占位符 320529">
                        <a:extLst>
                          <a:ext uri="{FF2B5EF4-FFF2-40B4-BE49-F238E27FC236}">
                            <a16:creationId xmlns:a16="http://schemas.microsoft.com/office/drawing/2014/main" id="{EA201480-0E26-4E31-9A0C-6775E8D1A5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357" y="5129197"/>
                        <a:ext cx="4584700" cy="74506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内容占位符 320531">
            <a:extLst>
              <a:ext uri="{FF2B5EF4-FFF2-40B4-BE49-F238E27FC236}">
                <a16:creationId xmlns:a16="http://schemas.microsoft.com/office/drawing/2014/main" id="{C4167FD5-790B-490B-AC12-5E9F722ACC9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8164793"/>
              </p:ext>
            </p:extLst>
          </p:nvPr>
        </p:nvGraphicFramePr>
        <p:xfrm>
          <a:off x="878777" y="2671571"/>
          <a:ext cx="1646767" cy="54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32765" imgH="177800" progId="Equation.DSMT4">
                  <p:embed/>
                </p:oleObj>
              </mc:Choice>
              <mc:Fallback>
                <p:oleObj r:id="rId5" imgW="532765" imgH="177800" progId="Equation.DSMT4">
                  <p:embed/>
                  <p:pic>
                    <p:nvPicPr>
                      <p:cNvPr id="7" name="内容占位符 320531">
                        <a:extLst>
                          <a:ext uri="{FF2B5EF4-FFF2-40B4-BE49-F238E27FC236}">
                            <a16:creationId xmlns:a16="http://schemas.microsoft.com/office/drawing/2014/main" id="{C4167FD5-790B-490B-AC12-5E9F722AC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777" y="2671571"/>
                        <a:ext cx="1646767" cy="548216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内容占位符 320534">
            <a:extLst>
              <a:ext uri="{FF2B5EF4-FFF2-40B4-BE49-F238E27FC236}">
                <a16:creationId xmlns:a16="http://schemas.microsoft.com/office/drawing/2014/main" id="{E45D992D-486A-4A5C-AD9F-A028AD7BDA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0409887"/>
              </p:ext>
            </p:extLst>
          </p:nvPr>
        </p:nvGraphicFramePr>
        <p:xfrm>
          <a:off x="837655" y="3941848"/>
          <a:ext cx="374226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218565" imgH="190500" progId="Equation.DSMT4">
                  <p:embed/>
                </p:oleObj>
              </mc:Choice>
              <mc:Fallback>
                <p:oleObj r:id="rId7" imgW="1218565" imgH="190500" progId="Equation.DSMT4">
                  <p:embed/>
                  <p:pic>
                    <p:nvPicPr>
                      <p:cNvPr id="8" name="内容占位符 320534">
                        <a:extLst>
                          <a:ext uri="{FF2B5EF4-FFF2-40B4-BE49-F238E27FC236}">
                            <a16:creationId xmlns:a16="http://schemas.microsoft.com/office/drawing/2014/main" id="{E45D992D-486A-4A5C-AD9F-A028AD7BD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7655" y="3941848"/>
                        <a:ext cx="3742267" cy="584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箭头: 右 8">
            <a:extLst>
              <a:ext uri="{FF2B5EF4-FFF2-40B4-BE49-F238E27FC236}">
                <a16:creationId xmlns:a16="http://schemas.microsoft.com/office/drawing/2014/main" id="{FB6A6C81-7D25-4C52-8720-5780798EB66D}"/>
              </a:ext>
            </a:extLst>
          </p:cNvPr>
          <p:cNvSpPr/>
          <p:nvPr/>
        </p:nvSpPr>
        <p:spPr>
          <a:xfrm>
            <a:off x="2735489" y="2877921"/>
            <a:ext cx="2638696" cy="1654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168DB63-37D2-4762-9A00-96E8859C43B8}"/>
              </a:ext>
            </a:extLst>
          </p:cNvPr>
          <p:cNvSpPr txBox="1"/>
          <p:nvPr/>
        </p:nvSpPr>
        <p:spPr>
          <a:xfrm>
            <a:off x="6278881" y="2622096"/>
            <a:ext cx="5381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当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6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时，方程等号左右两边相等，所以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6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是该方程的解，也就是说未知数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值为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6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箭头: 右 11">
            <a:extLst>
              <a:ext uri="{FF2B5EF4-FFF2-40B4-BE49-F238E27FC236}">
                <a16:creationId xmlns:a16="http://schemas.microsoft.com/office/drawing/2014/main" id="{2139D082-DC20-4CC2-A8D2-3ACF223986FF}"/>
              </a:ext>
            </a:extLst>
          </p:cNvPr>
          <p:cNvSpPr/>
          <p:nvPr/>
        </p:nvSpPr>
        <p:spPr>
          <a:xfrm>
            <a:off x="4854744" y="4166190"/>
            <a:ext cx="1319348" cy="1654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133B3D4-3073-4BEB-8FDF-41455AB04FEB}"/>
              </a:ext>
            </a:extLst>
          </p:cNvPr>
          <p:cNvSpPr txBox="1"/>
          <p:nvPr/>
        </p:nvSpPr>
        <p:spPr>
          <a:xfrm>
            <a:off x="6278880" y="3951832"/>
            <a:ext cx="5381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当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5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时，方程等号左右两边相等，所以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5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是该方程的解，也就是说未知数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值为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4" name="箭头: 右 13">
            <a:extLst>
              <a:ext uri="{FF2B5EF4-FFF2-40B4-BE49-F238E27FC236}">
                <a16:creationId xmlns:a16="http://schemas.microsoft.com/office/drawing/2014/main" id="{F223F240-735D-457E-B234-E15F1DB4A0A7}"/>
              </a:ext>
            </a:extLst>
          </p:cNvPr>
          <p:cNvSpPr/>
          <p:nvPr/>
        </p:nvSpPr>
        <p:spPr>
          <a:xfrm>
            <a:off x="5645906" y="5375106"/>
            <a:ext cx="554887" cy="1654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EEA91C9-683D-464A-8E9F-7E9E0E100F43}"/>
              </a:ext>
            </a:extLst>
          </p:cNvPr>
          <p:cNvSpPr txBox="1"/>
          <p:nvPr/>
        </p:nvSpPr>
        <p:spPr>
          <a:xfrm>
            <a:off x="6278880" y="5284947"/>
            <a:ext cx="5381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当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x=1000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或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000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时，哪一个才能使方程等号左右两边相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23E2586-D291-4382-968A-A09FA50F3AFB}"/>
              </a:ext>
            </a:extLst>
          </p:cNvPr>
          <p:cNvSpPr txBox="1"/>
          <p:nvPr/>
        </p:nvSpPr>
        <p:spPr>
          <a:xfrm>
            <a:off x="1563438" y="469981"/>
            <a:ext cx="7313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方程的解</a:t>
            </a:r>
          </a:p>
        </p:txBody>
      </p:sp>
    </p:spTree>
    <p:extLst>
      <p:ext uri="{BB962C8B-B14F-4D97-AF65-F5344CB8AC3E}">
        <p14:creationId xmlns:p14="http://schemas.microsoft.com/office/powerpoint/2010/main" val="158924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 animBg="1"/>
      <p:bldP spid="13" grpId="0"/>
      <p:bldP spid="14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EFBE5654-BB3F-40C7-970D-5783DE338F9E}"/>
              </a:ext>
            </a:extLst>
          </p:cNvPr>
          <p:cNvSpPr/>
          <p:nvPr/>
        </p:nvSpPr>
        <p:spPr>
          <a:xfrm>
            <a:off x="875727" y="2939182"/>
            <a:ext cx="9903519" cy="3371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dirty="0">
                <a:cs typeface="+mn-ea"/>
                <a:sym typeface="+mn-lt"/>
              </a:rPr>
              <a:t>【答案】</a:t>
            </a:r>
            <a:r>
              <a:rPr lang="en-US" altLang="zh-CN" dirty="0">
                <a:cs typeface="+mn-ea"/>
                <a:sym typeface="+mn-lt"/>
              </a:rPr>
              <a:t>D</a:t>
            </a:r>
            <a:endParaRPr lang="zh-CN" altLang="en-US" dirty="0">
              <a:cs typeface="+mn-ea"/>
              <a:sym typeface="+mn-lt"/>
            </a:endParaRPr>
          </a:p>
          <a:p>
            <a:pPr defTabSz="914377">
              <a:lnSpc>
                <a:spcPct val="150000"/>
              </a:lnSpc>
            </a:pPr>
            <a:r>
              <a:rPr lang="zh-CN" altLang="zh-CN" dirty="0">
                <a:cs typeface="+mn-ea"/>
                <a:sym typeface="+mn-lt"/>
              </a:rPr>
              <a:t>【分析】只含有一个未知数（元），并且未知数的次数是</a:t>
            </a:r>
            <a:r>
              <a:rPr lang="en-US" altLang="zh-CN" dirty="0">
                <a:cs typeface="+mn-ea"/>
                <a:sym typeface="+mn-lt"/>
              </a:rPr>
              <a:t>1</a:t>
            </a:r>
            <a:r>
              <a:rPr lang="zh-CN" altLang="zh-CN" dirty="0">
                <a:cs typeface="+mn-ea"/>
                <a:sym typeface="+mn-lt"/>
              </a:rPr>
              <a:t>（次）的方程叫做一元一次方程．它的一般形式是</a:t>
            </a:r>
            <a:r>
              <a:rPr lang="en-US" altLang="zh-CN" dirty="0" err="1">
                <a:cs typeface="+mn-ea"/>
                <a:sym typeface="+mn-lt"/>
              </a:rPr>
              <a:t>ax+b</a:t>
            </a:r>
            <a:r>
              <a:rPr lang="en-US" altLang="zh-CN" dirty="0">
                <a:cs typeface="+mn-ea"/>
                <a:sym typeface="+mn-lt"/>
              </a:rPr>
              <a:t>=0</a:t>
            </a:r>
            <a:r>
              <a:rPr lang="zh-CN" altLang="zh-CN" dirty="0">
                <a:cs typeface="+mn-ea"/>
                <a:sym typeface="+mn-lt"/>
              </a:rPr>
              <a:t>（</a:t>
            </a:r>
            <a:r>
              <a:rPr lang="en-US" altLang="zh-CN" dirty="0">
                <a:cs typeface="+mn-ea"/>
                <a:sym typeface="+mn-lt"/>
              </a:rPr>
              <a:t>a</a:t>
            </a:r>
            <a:r>
              <a:rPr lang="zh-CN" altLang="zh-CN" dirty="0">
                <a:cs typeface="+mn-ea"/>
                <a:sym typeface="+mn-lt"/>
              </a:rPr>
              <a:t>，</a:t>
            </a:r>
            <a:r>
              <a:rPr lang="en-US" altLang="zh-CN" dirty="0">
                <a:cs typeface="+mn-ea"/>
                <a:sym typeface="+mn-lt"/>
              </a:rPr>
              <a:t>b</a:t>
            </a:r>
            <a:r>
              <a:rPr lang="zh-CN" altLang="zh-CN" dirty="0">
                <a:cs typeface="+mn-ea"/>
                <a:sym typeface="+mn-lt"/>
              </a:rPr>
              <a:t>是常数且</a:t>
            </a:r>
            <a:r>
              <a:rPr lang="en-US" altLang="zh-CN" dirty="0">
                <a:cs typeface="+mn-ea"/>
                <a:sym typeface="+mn-lt"/>
              </a:rPr>
              <a:t>a≠0</a:t>
            </a:r>
            <a:r>
              <a:rPr lang="zh-CN" altLang="zh-CN" dirty="0">
                <a:cs typeface="+mn-ea"/>
                <a:sym typeface="+mn-lt"/>
              </a:rPr>
              <a:t>）．</a:t>
            </a:r>
          </a:p>
          <a:p>
            <a:pPr defTabSz="914377">
              <a:lnSpc>
                <a:spcPct val="150000"/>
              </a:lnSpc>
            </a:pPr>
            <a:r>
              <a:rPr lang="zh-CN" altLang="zh-CN" dirty="0">
                <a:cs typeface="+mn-ea"/>
                <a:sym typeface="+mn-lt"/>
              </a:rPr>
              <a:t>【详解】解：</a:t>
            </a:r>
            <a:r>
              <a:rPr lang="en-US" altLang="zh-CN" i="1" dirty="0">
                <a:cs typeface="+mn-ea"/>
                <a:sym typeface="+mn-lt"/>
              </a:rPr>
              <a:t>A</a:t>
            </a:r>
            <a:r>
              <a:rPr lang="zh-CN" altLang="zh-CN" dirty="0">
                <a:cs typeface="+mn-ea"/>
                <a:sym typeface="+mn-lt"/>
              </a:rPr>
              <a:t>、</a:t>
            </a:r>
            <a:r>
              <a:rPr lang="en-US" altLang="zh-CN" dirty="0">
                <a:cs typeface="+mn-ea"/>
                <a:sym typeface="+mn-lt"/>
              </a:rPr>
              <a:t>3</a:t>
            </a:r>
            <a:r>
              <a:rPr lang="en-US" altLang="zh-CN" i="1" dirty="0">
                <a:cs typeface="+mn-ea"/>
                <a:sym typeface="+mn-lt"/>
              </a:rPr>
              <a:t>x</a:t>
            </a:r>
            <a:r>
              <a:rPr lang="en-US" altLang="zh-CN" dirty="0">
                <a:cs typeface="+mn-ea"/>
                <a:sym typeface="+mn-lt"/>
              </a:rPr>
              <a:t>+1</a:t>
            </a:r>
            <a:r>
              <a:rPr lang="zh-CN" altLang="zh-CN" dirty="0">
                <a:cs typeface="+mn-ea"/>
                <a:sym typeface="+mn-lt"/>
              </a:rPr>
              <a:t>是代数式，故此选项错误；</a:t>
            </a:r>
          </a:p>
          <a:p>
            <a:pPr defTabSz="914377">
              <a:lnSpc>
                <a:spcPct val="150000"/>
              </a:lnSpc>
            </a:pPr>
            <a:r>
              <a:rPr lang="en-US" altLang="zh-CN" i="1" dirty="0">
                <a:cs typeface="+mn-ea"/>
                <a:sym typeface="+mn-lt"/>
              </a:rPr>
              <a:t>B</a:t>
            </a:r>
            <a:r>
              <a:rPr lang="zh-CN" altLang="zh-CN" dirty="0">
                <a:cs typeface="+mn-ea"/>
                <a:sym typeface="+mn-lt"/>
              </a:rPr>
              <a:t>、</a:t>
            </a:r>
            <a:r>
              <a:rPr lang="en-US" altLang="zh-CN" dirty="0">
                <a:cs typeface="+mn-ea"/>
                <a:sym typeface="+mn-lt"/>
              </a:rPr>
              <a:t>3</a:t>
            </a:r>
            <a:r>
              <a:rPr lang="en-US" altLang="zh-CN" i="1" dirty="0">
                <a:cs typeface="+mn-ea"/>
                <a:sym typeface="+mn-lt"/>
              </a:rPr>
              <a:t>x</a:t>
            </a:r>
            <a:r>
              <a:rPr lang="en-US" altLang="zh-CN" dirty="0">
                <a:cs typeface="+mn-ea"/>
                <a:sym typeface="+mn-lt"/>
              </a:rPr>
              <a:t>+1</a:t>
            </a:r>
            <a:r>
              <a:rPr lang="zh-CN" altLang="zh-CN" dirty="0">
                <a:cs typeface="+mn-ea"/>
                <a:sym typeface="+mn-lt"/>
              </a:rPr>
              <a:t>＞</a:t>
            </a:r>
            <a:r>
              <a:rPr lang="en-US" altLang="zh-CN" dirty="0">
                <a:cs typeface="+mn-ea"/>
                <a:sym typeface="+mn-lt"/>
              </a:rPr>
              <a:t>2</a:t>
            </a:r>
            <a:r>
              <a:rPr lang="zh-CN" altLang="zh-CN" dirty="0">
                <a:cs typeface="+mn-ea"/>
                <a:sym typeface="+mn-lt"/>
              </a:rPr>
              <a:t>，是不等式，故此选项错误；</a:t>
            </a:r>
          </a:p>
          <a:p>
            <a:pPr defTabSz="914377">
              <a:lnSpc>
                <a:spcPct val="150000"/>
              </a:lnSpc>
            </a:pPr>
            <a:r>
              <a:rPr lang="en-US" altLang="zh-CN" i="1" dirty="0">
                <a:cs typeface="+mn-ea"/>
                <a:sym typeface="+mn-lt"/>
              </a:rPr>
              <a:t>C</a:t>
            </a:r>
            <a:r>
              <a:rPr lang="zh-CN" altLang="zh-CN" dirty="0">
                <a:cs typeface="+mn-ea"/>
                <a:sym typeface="+mn-lt"/>
              </a:rPr>
              <a:t>、</a:t>
            </a:r>
            <a:r>
              <a:rPr lang="en-US" altLang="zh-CN" i="1" dirty="0">
                <a:cs typeface="+mn-ea"/>
                <a:sym typeface="+mn-lt"/>
              </a:rPr>
              <a:t>y</a:t>
            </a:r>
            <a:r>
              <a:rPr lang="zh-CN" altLang="zh-CN" dirty="0">
                <a:cs typeface="+mn-ea"/>
                <a:sym typeface="+mn-lt"/>
              </a:rPr>
              <a:t>＝</a:t>
            </a:r>
            <a:r>
              <a:rPr lang="en-US" altLang="zh-CN" dirty="0">
                <a:cs typeface="+mn-ea"/>
                <a:sym typeface="+mn-lt"/>
              </a:rPr>
              <a:t>2</a:t>
            </a:r>
            <a:r>
              <a:rPr lang="en-US" altLang="zh-CN" i="1" dirty="0">
                <a:cs typeface="+mn-ea"/>
                <a:sym typeface="+mn-lt"/>
              </a:rPr>
              <a:t>x</a:t>
            </a:r>
            <a:r>
              <a:rPr lang="en-US" altLang="zh-CN" dirty="0">
                <a:cs typeface="+mn-ea"/>
                <a:sym typeface="+mn-lt"/>
              </a:rPr>
              <a:t>+1</a:t>
            </a:r>
            <a:r>
              <a:rPr lang="zh-CN" altLang="zh-CN" dirty="0">
                <a:cs typeface="+mn-ea"/>
                <a:sym typeface="+mn-lt"/>
              </a:rPr>
              <a:t>，是一次函数，故此选项错误；</a:t>
            </a:r>
          </a:p>
          <a:p>
            <a:pPr defTabSz="914377">
              <a:lnSpc>
                <a:spcPct val="150000"/>
              </a:lnSpc>
            </a:pPr>
            <a:r>
              <a:rPr lang="en-US" altLang="zh-CN" i="1" dirty="0">
                <a:cs typeface="+mn-ea"/>
                <a:sym typeface="+mn-lt"/>
              </a:rPr>
              <a:t>D</a:t>
            </a:r>
            <a:r>
              <a:rPr lang="zh-CN" altLang="zh-CN" dirty="0">
                <a:cs typeface="+mn-ea"/>
                <a:sym typeface="+mn-lt"/>
              </a:rPr>
              <a:t>、</a:t>
            </a:r>
            <a:r>
              <a:rPr lang="en-US" altLang="zh-CN" dirty="0">
                <a:cs typeface="+mn-ea"/>
                <a:sym typeface="+mn-lt"/>
              </a:rPr>
              <a:t>3</a:t>
            </a:r>
            <a:r>
              <a:rPr lang="en-US" altLang="zh-CN" i="1" dirty="0">
                <a:cs typeface="+mn-ea"/>
                <a:sym typeface="+mn-lt"/>
              </a:rPr>
              <a:t>x</a:t>
            </a:r>
            <a:r>
              <a:rPr lang="en-US" altLang="zh-CN" dirty="0">
                <a:cs typeface="+mn-ea"/>
                <a:sym typeface="+mn-lt"/>
              </a:rPr>
              <a:t>+1</a:t>
            </a:r>
            <a:r>
              <a:rPr lang="zh-CN" altLang="zh-CN" dirty="0">
                <a:cs typeface="+mn-ea"/>
                <a:sym typeface="+mn-lt"/>
              </a:rPr>
              <a:t>＝</a:t>
            </a:r>
            <a:r>
              <a:rPr lang="en-US" altLang="zh-CN" dirty="0">
                <a:cs typeface="+mn-ea"/>
                <a:sym typeface="+mn-lt"/>
              </a:rPr>
              <a:t>2</a:t>
            </a:r>
            <a:r>
              <a:rPr lang="zh-CN" altLang="zh-CN" dirty="0">
                <a:cs typeface="+mn-ea"/>
                <a:sym typeface="+mn-lt"/>
              </a:rPr>
              <a:t>属于一元一次方程，故此选项正确．</a:t>
            </a:r>
          </a:p>
          <a:p>
            <a:pPr defTabSz="914377">
              <a:lnSpc>
                <a:spcPct val="150000"/>
              </a:lnSpc>
            </a:pPr>
            <a:r>
              <a:rPr lang="zh-CN" altLang="zh-CN" dirty="0">
                <a:cs typeface="+mn-ea"/>
                <a:sym typeface="+mn-lt"/>
              </a:rPr>
              <a:t>故选：</a:t>
            </a:r>
            <a:r>
              <a:rPr lang="en-US" altLang="zh-CN" i="1" dirty="0">
                <a:cs typeface="+mn-ea"/>
                <a:sym typeface="+mn-lt"/>
              </a:rPr>
              <a:t>D</a:t>
            </a:r>
            <a:r>
              <a:rPr lang="zh-CN" altLang="zh-CN" dirty="0">
                <a:cs typeface="+mn-ea"/>
                <a:sym typeface="+mn-lt"/>
              </a:rPr>
              <a:t>．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AF1BC21-85A4-44B9-9205-DE220B282B90}"/>
              </a:ext>
            </a:extLst>
          </p:cNvPr>
          <p:cNvSpPr/>
          <p:nvPr/>
        </p:nvSpPr>
        <p:spPr>
          <a:xfrm>
            <a:off x="682486" y="1401037"/>
            <a:ext cx="10517673" cy="1253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134" indent="-231134" algn="just" defTabSz="914377">
              <a:lnSpc>
                <a:spcPct val="150000"/>
              </a:lnSpc>
            </a:pP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2019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春•安溪县期末）下列各式属于一元一次方程的是（　　）</a:t>
            </a:r>
          </a:p>
          <a:p>
            <a:pPr indent="231134" defTabSz="914377">
              <a:lnSpc>
                <a:spcPct val="150000"/>
              </a:lnSpc>
              <a:tabLst>
                <a:tab pos="1947285" algn="l"/>
                <a:tab pos="3725240" algn="l"/>
                <a:tab pos="5418531" algn="l"/>
              </a:tabLst>
            </a:pP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en-US" altLang="zh-CN" sz="2667" b="1" i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+1	    B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en-US" altLang="zh-CN" sz="2667" b="1" i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+1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＞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2    C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r>
              <a:rPr lang="en-US" altLang="zh-CN" sz="2667" b="1" i="1" kern="100" dirty="0">
                <a:solidFill>
                  <a:prstClr val="black"/>
                </a:solidFill>
                <a:cs typeface="+mn-ea"/>
                <a:sym typeface="+mn-lt"/>
              </a:rPr>
              <a:t>y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＝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667" b="1" i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+1	  D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en-US" altLang="zh-CN" sz="2667" b="1" i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+1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＝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endParaRPr lang="zh-CN" altLang="zh-CN" sz="2667" b="1" kern="1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728C8D2-3269-496C-8702-34AEF510E78E}"/>
              </a:ext>
            </a:extLst>
          </p:cNvPr>
          <p:cNvSpPr txBox="1"/>
          <p:nvPr/>
        </p:nvSpPr>
        <p:spPr>
          <a:xfrm>
            <a:off x="1563438" y="469981"/>
            <a:ext cx="7313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21492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0">
                <a:extLst>
                  <a:ext uri="{FF2B5EF4-FFF2-40B4-BE49-F238E27FC236}">
                    <a16:creationId xmlns:a16="http://schemas.microsoft.com/office/drawing/2014/main" id="{7BE20A27-1939-4EE4-A8AE-A32F1D3AF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8725" y="1502817"/>
                <a:ext cx="10172015" cy="1124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21920" tIns="60960" rIns="121920" bIns="6096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1219170" eaLnBrk="0" fontAlgn="ctr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．已知</a:t>
                </a:r>
                <a:r>
                  <a:rPr lang="en-US" altLang="zh-CN" sz="2667" b="1" i="1" dirty="0">
                    <a:solidFill>
                      <a:prstClr val="black"/>
                    </a:solidFill>
                    <a:cs typeface="+mn-ea"/>
                    <a:sym typeface="+mn-lt"/>
                  </a:rPr>
                  <a:t>x </a:t>
                </a:r>
                <a:r>
                  <a:rPr lang="en-US" altLang="zh-CN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=1</a:t>
                </a:r>
                <a:r>
                  <a:rPr lang="zh-CN" altLang="en-US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是关于</a:t>
                </a:r>
                <a:r>
                  <a:rPr lang="en-US" altLang="zh-CN" sz="2667" b="1" i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的方程</a:t>
                </a:r>
                <a:r>
                  <a:rPr lang="en-US" altLang="zh-CN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2-</a:t>
                </a:r>
                <a:r>
                  <a:rPr lang="en-US" altLang="zh-CN" sz="2667" b="1" i="1" dirty="0">
                    <a:solidFill>
                      <a:prstClr val="black"/>
                    </a:solidFill>
                    <a:cs typeface="+mn-ea"/>
                    <a:sym typeface="+mn-lt"/>
                  </a:rPr>
                  <a:t>ax </a:t>
                </a:r>
                <a:r>
                  <a:rPr lang="en-US" altLang="zh-CN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= </a:t>
                </a:r>
                <a:r>
                  <a:rPr lang="en-US" altLang="zh-CN" sz="2667" b="1" i="1" dirty="0" err="1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667" b="1" dirty="0" err="1">
                    <a:solidFill>
                      <a:prstClr val="black"/>
                    </a:solidFill>
                    <a:cs typeface="+mn-ea"/>
                    <a:sym typeface="+mn-lt"/>
                  </a:rPr>
                  <a:t>+</a:t>
                </a:r>
                <a:r>
                  <a:rPr lang="en-US" altLang="zh-CN" sz="2667" b="1" i="1" dirty="0" err="1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en-US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的解，则</a:t>
                </a:r>
                <a:r>
                  <a:rPr lang="en-US" altLang="zh-CN" sz="2667" b="1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en-US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的值是（　　）</a:t>
                </a:r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1219170" eaLnBrk="0" fontAlgn="ctr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en-US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667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      </a:t>
                </a: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B.-1    C.</a:t>
                </a:r>
                <a:r>
                  <a:rPr lang="en-US" altLang="zh-CN" sz="2667" b="1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67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667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     D.1</a:t>
                </a:r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4" name="Rectangle 20">
                <a:extLst>
                  <a:ext uri="{FF2B5EF4-FFF2-40B4-BE49-F238E27FC236}">
                    <a16:creationId xmlns:a16="http://schemas.microsoft.com/office/drawing/2014/main" id="{7BE20A27-1939-4EE4-A8AE-A32F1D3AFA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8725" y="1502817"/>
                <a:ext cx="10172015" cy="1124154"/>
              </a:xfrm>
              <a:prstGeom prst="rect">
                <a:avLst/>
              </a:prstGeom>
              <a:blipFill>
                <a:blip r:embed="rId3"/>
                <a:stretch>
                  <a:fillRect l="-839" t="-4348" b="-4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E4EA908A-2B37-4953-A310-9D673A2FE08D}"/>
                  </a:ext>
                </a:extLst>
              </p:cNvPr>
              <p:cNvSpPr/>
              <p:nvPr/>
            </p:nvSpPr>
            <p:spPr>
              <a:xfrm>
                <a:off x="1110288" y="2873649"/>
                <a:ext cx="8779131" cy="3002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【答案】A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【分析】把x=1代入方程2-ax=x+a得到关于a的一元一次方程，解之即可．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【详解】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解：把x=1代入方程2-ax=x+a 得：2-a=1+a，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解得：a=</a:t>
                </a:r>
                <a:r>
                  <a:rPr lang="en-US" altLang="zh-CN" sz="2000" b="1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，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故选：A．</a:t>
                </a:r>
              </a:p>
            </p:txBody>
          </p:sp>
        </mc:Choice>
        <mc:Fallback xmlns="">
          <p:sp>
            <p:nvSpPr>
              <p:cNvPr id="34" name="矩形 33">
                <a:extLst>
                  <a:ext uri="{FF2B5EF4-FFF2-40B4-BE49-F238E27FC236}">
                    <a16:creationId xmlns:a16="http://schemas.microsoft.com/office/drawing/2014/main" id="{E4EA908A-2B37-4953-A310-9D673A2FE0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88" y="2873649"/>
                <a:ext cx="8779131" cy="3002745"/>
              </a:xfrm>
              <a:prstGeom prst="rect">
                <a:avLst/>
              </a:prstGeom>
              <a:blipFill>
                <a:blip r:embed="rId4"/>
                <a:stretch>
                  <a:fillRect l="-694" b="-26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640EE882-D2C9-4E51-A220-E8CFBDC860C8}"/>
              </a:ext>
            </a:extLst>
          </p:cNvPr>
          <p:cNvSpPr txBox="1"/>
          <p:nvPr/>
        </p:nvSpPr>
        <p:spPr>
          <a:xfrm>
            <a:off x="1563438" y="469981"/>
            <a:ext cx="7313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248235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348456D1-B23C-4B27-A93F-ED4DF45402F0}"/>
              </a:ext>
            </a:extLst>
          </p:cNvPr>
          <p:cNvSpPr/>
          <p:nvPr/>
        </p:nvSpPr>
        <p:spPr>
          <a:xfrm>
            <a:off x="690410" y="1284499"/>
            <a:ext cx="10811180" cy="708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 fontAlgn="ctr">
              <a:lnSpc>
                <a:spcPct val="150000"/>
              </a:lnSpc>
            </a:pP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．如果方程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ax</a:t>
            </a:r>
            <a:r>
              <a:rPr lang="en-US" altLang="zh-CN" sz="2667" b="1" kern="100" baseline="30000" dirty="0">
                <a:solidFill>
                  <a:prstClr val="black"/>
                </a:solidFill>
                <a:cs typeface="+mn-ea"/>
                <a:sym typeface="+mn-lt"/>
              </a:rPr>
              <a:t>|a+1|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+3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＝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是关于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的一元一次方程，则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的值为</a:t>
            </a:r>
            <a:r>
              <a:rPr lang="en-US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_____</a:t>
            </a:r>
            <a:r>
              <a:rPr lang="zh-CN" altLang="zh-CN" sz="2667" b="1" kern="100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  <a:endParaRPr lang="zh-CN" altLang="zh-CN" sz="2667" kern="1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1C863B5-9252-415A-8E3A-62B09CDB2F37}"/>
              </a:ext>
            </a:extLst>
          </p:cNvPr>
          <p:cNvSpPr/>
          <p:nvPr/>
        </p:nvSpPr>
        <p:spPr>
          <a:xfrm>
            <a:off x="1051773" y="2302824"/>
            <a:ext cx="9366095" cy="3735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【答案】-2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【分析】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根据一元一次方程的定义得到|a+1|＝1且a≠0，据此求得a的值．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【详解】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解：∵方程ax|a+1|+3＝0是关于x的一元一次方程，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∴|a+1|＝1且a≠0，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解得a＝﹣2．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故答案是：﹣2．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6342363-466C-44C2-A922-FE6D5D00482B}"/>
              </a:ext>
            </a:extLst>
          </p:cNvPr>
          <p:cNvSpPr txBox="1"/>
          <p:nvPr/>
        </p:nvSpPr>
        <p:spPr>
          <a:xfrm>
            <a:off x="1563438" y="469981"/>
            <a:ext cx="7313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探索提高</a:t>
            </a:r>
          </a:p>
        </p:txBody>
      </p:sp>
    </p:spTree>
    <p:extLst>
      <p:ext uri="{BB962C8B-B14F-4D97-AF65-F5344CB8AC3E}">
        <p14:creationId xmlns:p14="http://schemas.microsoft.com/office/powerpoint/2010/main" val="21668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阿里巴巴普惠体 R" panose="00020600040101010101" pitchFamily="18" charset="-122"/>
              <a:ea typeface="阿里巴巴普惠体 R" panose="00020600040101010101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00A99D75-662B-4A92-B7E5-85E20659DA4A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2217E187-4D10-4B95-9699-D7FD24DA4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985" y="1930569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A5B592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A4D5D3D8-5793-4120-92EB-D3DCA801C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985" y="2765276"/>
            <a:ext cx="10348517" cy="101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通过处理实际问题，让学生体验从算术方法到代数方法是一种进步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初步学会如何寻找问题中的相等关系，列出方程，了解方程的概念。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EF262691-ADB7-44D9-89F7-08D837D8C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985" y="4142696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A5B592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F458E460-CF8B-4086-9BC5-8DDD737B7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9985" y="4977403"/>
            <a:ext cx="1004528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重点：列出方程，了解方程的概念。</a:t>
            </a:r>
          </a:p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难点：从实际问题中寻找相等的关系。</a:t>
            </a:r>
          </a:p>
        </p:txBody>
      </p:sp>
    </p:spTree>
    <p:extLst>
      <p:ext uri="{BB962C8B-B14F-4D97-AF65-F5344CB8AC3E}">
        <p14:creationId xmlns:p14="http://schemas.microsoft.com/office/powerpoint/2010/main" val="238016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AE6FC6EA-4CB8-4BE2-8BF3-AF2E4F639464}"/>
              </a:ext>
            </a:extLst>
          </p:cNvPr>
          <p:cNvSpPr/>
          <p:nvPr/>
        </p:nvSpPr>
        <p:spPr>
          <a:xfrm>
            <a:off x="1008230" y="2697165"/>
            <a:ext cx="10487085" cy="1463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200000"/>
              </a:lnSpc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4.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一个两位数，个位上的数是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十位上的数是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把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与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对调，新两位数比原两位数小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8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应是哪个方程的解？你能想出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是几吗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26345AE-4675-4490-B528-B0BCF88322CB}"/>
              </a:ext>
            </a:extLst>
          </p:cNvPr>
          <p:cNvSpPr txBox="1"/>
          <p:nvPr/>
        </p:nvSpPr>
        <p:spPr>
          <a:xfrm>
            <a:off x="1563438" y="469981"/>
            <a:ext cx="7313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探索提高</a:t>
            </a:r>
          </a:p>
        </p:txBody>
      </p:sp>
    </p:spTree>
    <p:extLst>
      <p:ext uri="{BB962C8B-B14F-4D97-AF65-F5344CB8AC3E}">
        <p14:creationId xmlns:p14="http://schemas.microsoft.com/office/powerpoint/2010/main" val="15259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09EED84-D585-4E76-89A9-C57D2F6EECC7}"/>
              </a:ext>
            </a:extLst>
          </p:cNvPr>
          <p:cNvSpPr>
            <a:spLocks/>
          </p:cNvSpPr>
          <p:nvPr/>
        </p:nvSpPr>
        <p:spPr bwMode="auto">
          <a:xfrm rot="17873156">
            <a:off x="-757854" y="2878243"/>
            <a:ext cx="6307604" cy="6360871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0754F1-79A6-46F3-A14E-7D08DCE26B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68534">
            <a:off x="857376" y="1459212"/>
            <a:ext cx="2303190" cy="47395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81B80E-7058-407F-B502-68EFA28B77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890">
            <a:off x="3662248" y="857774"/>
            <a:ext cx="2531196" cy="5208727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4A6DAC69-EAE6-4A88-80A6-9D8CC13AF302}"/>
              </a:ext>
            </a:extLst>
          </p:cNvPr>
          <p:cNvSpPr/>
          <p:nvPr/>
        </p:nvSpPr>
        <p:spPr>
          <a:xfrm rot="18888791">
            <a:off x="8854247" y="-6080731"/>
            <a:ext cx="7764820" cy="7764820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6E499F1-0EDA-4715-887A-BC8AA943137D}"/>
              </a:ext>
            </a:extLst>
          </p:cNvPr>
          <p:cNvSpPr/>
          <p:nvPr/>
        </p:nvSpPr>
        <p:spPr>
          <a:xfrm rot="18888791">
            <a:off x="10246560" y="625161"/>
            <a:ext cx="959656" cy="959656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6" name="图片占位符 5">
            <a:extLst>
              <a:ext uri="{FF2B5EF4-FFF2-40B4-BE49-F238E27FC236}">
                <a16:creationId xmlns:a16="http://schemas.microsoft.com/office/drawing/2014/main" id="{1E0D83E0-F0B3-4D3D-8B4B-3CF45719E50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39" b="14639"/>
          <a:stretch>
            <a:fillRect/>
          </a:stretch>
        </p:blipFill>
        <p:spPr>
          <a:xfrm>
            <a:off x="481035" y="2211584"/>
            <a:ext cx="3128779" cy="3322847"/>
          </a:xfrm>
        </p:spPr>
      </p:pic>
      <p:pic>
        <p:nvPicPr>
          <p:cNvPr id="10" name="图片占位符 9">
            <a:extLst>
              <a:ext uri="{FF2B5EF4-FFF2-40B4-BE49-F238E27FC236}">
                <a16:creationId xmlns:a16="http://schemas.microsoft.com/office/drawing/2014/main" id="{42887296-2DE4-4290-9C3D-5DA9D0BBC59A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1" r="3271"/>
          <a:stretch>
            <a:fillRect/>
          </a:stretch>
        </p:blipFill>
        <p:spPr>
          <a:xfrm>
            <a:off x="3705473" y="1527642"/>
            <a:ext cx="2495335" cy="4007693"/>
          </a:xfrm>
        </p:spPr>
      </p:pic>
      <p:grpSp>
        <p:nvGrpSpPr>
          <p:cNvPr id="26" name="Group 33">
            <a:extLst>
              <a:ext uri="{FF2B5EF4-FFF2-40B4-BE49-F238E27FC236}">
                <a16:creationId xmlns:a16="http://schemas.microsoft.com/office/drawing/2014/main" id="{2DA7E857-66DE-4F93-A04C-EDC5C6F245BA}"/>
              </a:ext>
            </a:extLst>
          </p:cNvPr>
          <p:cNvGrpSpPr/>
          <p:nvPr/>
        </p:nvGrpSpPr>
        <p:grpSpPr>
          <a:xfrm>
            <a:off x="10326424" y="5626363"/>
            <a:ext cx="1350176" cy="306149"/>
            <a:chOff x="515938" y="5493205"/>
            <a:chExt cx="1134676" cy="257285"/>
          </a:xfrm>
        </p:grpSpPr>
        <p:sp>
          <p:nvSpPr>
            <p:cNvPr id="27" name="Freeform: Shape 34">
              <a:extLst>
                <a:ext uri="{FF2B5EF4-FFF2-40B4-BE49-F238E27FC236}">
                  <a16:creationId xmlns:a16="http://schemas.microsoft.com/office/drawing/2014/main" id="{6D090E3D-0A3D-4455-91F6-111AD2647501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954633" y="5054510"/>
              <a:ext cx="257285" cy="1134676"/>
            </a:xfrm>
            <a:custGeom>
              <a:avLst/>
              <a:gdLst>
                <a:gd name="connsiteX0" fmla="*/ 16391 w 257285"/>
                <a:gd name="connsiteY0" fmla="*/ 239401 h 1134676"/>
                <a:gd name="connsiteX1" fmla="*/ 9437 w 257285"/>
                <a:gd name="connsiteY1" fmla="*/ 237315 h 1134676"/>
                <a:gd name="connsiteX2" fmla="*/ 12914 w 257285"/>
                <a:gd name="connsiteY2" fmla="*/ 239401 h 1134676"/>
                <a:gd name="connsiteX3" fmla="*/ 17781 w 257285"/>
                <a:gd name="connsiteY3" fmla="*/ 923600 h 1134676"/>
                <a:gd name="connsiteX4" fmla="*/ 13609 w 257285"/>
                <a:gd name="connsiteY4" fmla="*/ 917341 h 1134676"/>
                <a:gd name="connsiteX5" fmla="*/ 9437 w 257285"/>
                <a:gd name="connsiteY5" fmla="*/ 917341 h 1134676"/>
                <a:gd name="connsiteX6" fmla="*/ 17781 w 257285"/>
                <a:gd name="connsiteY6" fmla="*/ 923600 h 1134676"/>
                <a:gd name="connsiteX7" fmla="*/ 30297 w 257285"/>
                <a:gd name="connsiteY7" fmla="*/ 358301 h 1134676"/>
                <a:gd name="connsiteX8" fmla="*/ 20909 w 257285"/>
                <a:gd name="connsiteY8" fmla="*/ 361951 h 1134676"/>
                <a:gd name="connsiteX9" fmla="*/ 17781 w 257285"/>
                <a:gd name="connsiteY9" fmla="*/ 361951 h 1134676"/>
                <a:gd name="connsiteX10" fmla="*/ 20909 w 257285"/>
                <a:gd name="connsiteY10" fmla="*/ 372903 h 1134676"/>
                <a:gd name="connsiteX11" fmla="*/ 30297 w 257285"/>
                <a:gd name="connsiteY11" fmla="*/ 361951 h 1134676"/>
                <a:gd name="connsiteX12" fmla="*/ 30297 w 257285"/>
                <a:gd name="connsiteY12" fmla="*/ 358301 h 1134676"/>
                <a:gd name="connsiteX13" fmla="*/ 36555 w 257285"/>
                <a:gd name="connsiteY13" fmla="*/ 504319 h 1134676"/>
                <a:gd name="connsiteX14" fmla="*/ 28211 w 257285"/>
                <a:gd name="connsiteY14" fmla="*/ 491803 h 1134676"/>
                <a:gd name="connsiteX15" fmla="*/ 28211 w 257285"/>
                <a:gd name="connsiteY15" fmla="*/ 504319 h 1134676"/>
                <a:gd name="connsiteX16" fmla="*/ 30993 w 257285"/>
                <a:gd name="connsiteY16" fmla="*/ 501190 h 1134676"/>
                <a:gd name="connsiteX17" fmla="*/ 36555 w 257285"/>
                <a:gd name="connsiteY17" fmla="*/ 504319 h 1134676"/>
                <a:gd name="connsiteX18" fmla="*/ 40727 w 257285"/>
                <a:gd name="connsiteY18" fmla="*/ 762979 h 1134676"/>
                <a:gd name="connsiteX19" fmla="*/ 34469 w 257285"/>
                <a:gd name="connsiteY19" fmla="*/ 770489 h 1134676"/>
                <a:gd name="connsiteX20" fmla="*/ 34469 w 257285"/>
                <a:gd name="connsiteY20" fmla="*/ 781754 h 1134676"/>
                <a:gd name="connsiteX21" fmla="*/ 40727 w 257285"/>
                <a:gd name="connsiteY21" fmla="*/ 781754 h 1134676"/>
                <a:gd name="connsiteX22" fmla="*/ 40727 w 257285"/>
                <a:gd name="connsiteY22" fmla="*/ 774244 h 1134676"/>
                <a:gd name="connsiteX23" fmla="*/ 40727 w 257285"/>
                <a:gd name="connsiteY23" fmla="*/ 770489 h 1134676"/>
                <a:gd name="connsiteX24" fmla="*/ 40727 w 257285"/>
                <a:gd name="connsiteY24" fmla="*/ 762979 h 1134676"/>
                <a:gd name="connsiteX25" fmla="*/ 40727 w 257285"/>
                <a:gd name="connsiteY25" fmla="*/ 402802 h 1134676"/>
                <a:gd name="connsiteX26" fmla="*/ 16999 w 257285"/>
                <a:gd name="connsiteY26" fmla="*/ 385419 h 1134676"/>
                <a:gd name="connsiteX27" fmla="*/ 13609 w 257285"/>
                <a:gd name="connsiteY27" fmla="*/ 392373 h 1134676"/>
                <a:gd name="connsiteX28" fmla="*/ 20388 w 257285"/>
                <a:gd name="connsiteY28" fmla="*/ 413233 h 1134676"/>
                <a:gd name="connsiteX29" fmla="*/ 13609 w 257285"/>
                <a:gd name="connsiteY29" fmla="*/ 430616 h 1134676"/>
                <a:gd name="connsiteX30" fmla="*/ 20388 w 257285"/>
                <a:gd name="connsiteY30" fmla="*/ 437569 h 1134676"/>
                <a:gd name="connsiteX31" fmla="*/ 33947 w 257285"/>
                <a:gd name="connsiteY31" fmla="*/ 416710 h 1134676"/>
                <a:gd name="connsiteX32" fmla="*/ 40727 w 257285"/>
                <a:gd name="connsiteY32" fmla="*/ 402802 h 1134676"/>
                <a:gd name="connsiteX33" fmla="*/ 40727 w 257285"/>
                <a:gd name="connsiteY33" fmla="*/ 82655 h 1134676"/>
                <a:gd name="connsiteX34" fmla="*/ 23344 w 257285"/>
                <a:gd name="connsiteY34" fmla="*/ 72374 h 1134676"/>
                <a:gd name="connsiteX35" fmla="*/ 12914 w 257285"/>
                <a:gd name="connsiteY35" fmla="*/ 62093 h 1134676"/>
                <a:gd name="connsiteX36" fmla="*/ 9437 w 257285"/>
                <a:gd name="connsiteY36" fmla="*/ 65520 h 1134676"/>
                <a:gd name="connsiteX37" fmla="*/ 23344 w 257285"/>
                <a:gd name="connsiteY37" fmla="*/ 82655 h 1134676"/>
                <a:gd name="connsiteX38" fmla="*/ 9437 w 257285"/>
                <a:gd name="connsiteY38" fmla="*/ 103217 h 1134676"/>
                <a:gd name="connsiteX39" fmla="*/ 9437 w 257285"/>
                <a:gd name="connsiteY39" fmla="*/ 110071 h 1134676"/>
                <a:gd name="connsiteX40" fmla="*/ 26820 w 257285"/>
                <a:gd name="connsiteY40" fmla="*/ 99790 h 1134676"/>
                <a:gd name="connsiteX41" fmla="*/ 37250 w 257285"/>
                <a:gd name="connsiteY41" fmla="*/ 103217 h 1134676"/>
                <a:gd name="connsiteX42" fmla="*/ 37250 w 257285"/>
                <a:gd name="connsiteY42" fmla="*/ 96364 h 1134676"/>
                <a:gd name="connsiteX43" fmla="*/ 40727 w 257285"/>
                <a:gd name="connsiteY43" fmla="*/ 82655 h 1134676"/>
                <a:gd name="connsiteX44" fmla="*/ 46984 w 257285"/>
                <a:gd name="connsiteY44" fmla="*/ 237316 h 1134676"/>
                <a:gd name="connsiteX45" fmla="*/ 40726 w 257285"/>
                <a:gd name="connsiteY45" fmla="*/ 230362 h 1134676"/>
                <a:gd name="connsiteX46" fmla="*/ 37597 w 257285"/>
                <a:gd name="connsiteY46" fmla="*/ 226885 h 1134676"/>
                <a:gd name="connsiteX47" fmla="*/ 34469 w 257285"/>
                <a:gd name="connsiteY47" fmla="*/ 233839 h 1134676"/>
                <a:gd name="connsiteX48" fmla="*/ 43856 w 257285"/>
                <a:gd name="connsiteY48" fmla="*/ 237316 h 1134676"/>
                <a:gd name="connsiteX49" fmla="*/ 46984 w 257285"/>
                <a:gd name="connsiteY49" fmla="*/ 237316 h 1134676"/>
                <a:gd name="connsiteX50" fmla="*/ 51156 w 257285"/>
                <a:gd name="connsiteY50" fmla="*/ 750464 h 1134676"/>
                <a:gd name="connsiteX51" fmla="*/ 49070 w 257285"/>
                <a:gd name="connsiteY51" fmla="*/ 750464 h 1134676"/>
                <a:gd name="connsiteX52" fmla="*/ 49070 w 257285"/>
                <a:gd name="connsiteY52" fmla="*/ 752550 h 1134676"/>
                <a:gd name="connsiteX53" fmla="*/ 51156 w 257285"/>
                <a:gd name="connsiteY53" fmla="*/ 752550 h 1134676"/>
                <a:gd name="connsiteX54" fmla="*/ 55328 w 257285"/>
                <a:gd name="connsiteY54" fmla="*/ 508491 h 1134676"/>
                <a:gd name="connsiteX55" fmla="*/ 46984 w 257285"/>
                <a:gd name="connsiteY55" fmla="*/ 508491 h 1134676"/>
                <a:gd name="connsiteX56" fmla="*/ 51156 w 257285"/>
                <a:gd name="connsiteY56" fmla="*/ 514750 h 1134676"/>
                <a:gd name="connsiteX57" fmla="*/ 55328 w 257285"/>
                <a:gd name="connsiteY57" fmla="*/ 508491 h 1134676"/>
                <a:gd name="connsiteX58" fmla="*/ 57415 w 257285"/>
                <a:gd name="connsiteY58" fmla="*/ 532132 h 1134676"/>
                <a:gd name="connsiteX59" fmla="*/ 54077 w 257285"/>
                <a:gd name="connsiteY59" fmla="*/ 525179 h 1134676"/>
                <a:gd name="connsiteX60" fmla="*/ 40727 w 257285"/>
                <a:gd name="connsiteY60" fmla="*/ 546038 h 1134676"/>
                <a:gd name="connsiteX61" fmla="*/ 44065 w 257285"/>
                <a:gd name="connsiteY61" fmla="*/ 546038 h 1134676"/>
                <a:gd name="connsiteX62" fmla="*/ 54077 w 257285"/>
                <a:gd name="connsiteY62" fmla="*/ 535609 h 1134676"/>
                <a:gd name="connsiteX63" fmla="*/ 57415 w 257285"/>
                <a:gd name="connsiteY63" fmla="*/ 532132 h 1134676"/>
                <a:gd name="connsiteX64" fmla="*/ 67844 w 257285"/>
                <a:gd name="connsiteY64" fmla="*/ 168478 h 1134676"/>
                <a:gd name="connsiteX65" fmla="*/ 47626 w 257285"/>
                <a:gd name="connsiteY65" fmla="*/ 175153 h 1134676"/>
                <a:gd name="connsiteX66" fmla="*/ 27407 w 257285"/>
                <a:gd name="connsiteY66" fmla="*/ 168478 h 1134676"/>
                <a:gd name="connsiteX67" fmla="*/ 24038 w 257285"/>
                <a:gd name="connsiteY67" fmla="*/ 168478 h 1134676"/>
                <a:gd name="connsiteX68" fmla="*/ 24038 w 257285"/>
                <a:gd name="connsiteY68" fmla="*/ 171816 h 1134676"/>
                <a:gd name="connsiteX69" fmla="*/ 24038 w 257285"/>
                <a:gd name="connsiteY69" fmla="*/ 181829 h 1134676"/>
                <a:gd name="connsiteX70" fmla="*/ 27407 w 257285"/>
                <a:gd name="connsiteY70" fmla="*/ 185166 h 1134676"/>
                <a:gd name="connsiteX71" fmla="*/ 30777 w 257285"/>
                <a:gd name="connsiteY71" fmla="*/ 185166 h 1134676"/>
                <a:gd name="connsiteX72" fmla="*/ 37517 w 257285"/>
                <a:gd name="connsiteY72" fmla="*/ 185166 h 1134676"/>
                <a:gd name="connsiteX73" fmla="*/ 57735 w 257285"/>
                <a:gd name="connsiteY73" fmla="*/ 175153 h 1134676"/>
                <a:gd name="connsiteX74" fmla="*/ 64475 w 257285"/>
                <a:gd name="connsiteY74" fmla="*/ 178491 h 1134676"/>
                <a:gd name="connsiteX75" fmla="*/ 67844 w 257285"/>
                <a:gd name="connsiteY75" fmla="*/ 168478 h 1134676"/>
                <a:gd name="connsiteX76" fmla="*/ 72016 w 257285"/>
                <a:gd name="connsiteY76" fmla="*/ 256089 h 1134676"/>
                <a:gd name="connsiteX77" fmla="*/ 64714 w 257285"/>
                <a:gd name="connsiteY77" fmla="*/ 239401 h 1134676"/>
                <a:gd name="connsiteX78" fmla="*/ 57414 w 257285"/>
                <a:gd name="connsiteY78" fmla="*/ 239401 h 1134676"/>
                <a:gd name="connsiteX79" fmla="*/ 68366 w 257285"/>
                <a:gd name="connsiteY79" fmla="*/ 256089 h 1134676"/>
                <a:gd name="connsiteX80" fmla="*/ 72016 w 257285"/>
                <a:gd name="connsiteY80" fmla="*/ 256089 h 1134676"/>
                <a:gd name="connsiteX81" fmla="*/ 74103 w 257285"/>
                <a:gd name="connsiteY81" fmla="*/ 994523 h 1134676"/>
                <a:gd name="connsiteX82" fmla="*/ 72016 w 257285"/>
                <a:gd name="connsiteY82" fmla="*/ 998695 h 1134676"/>
                <a:gd name="connsiteX83" fmla="*/ 74103 w 257285"/>
                <a:gd name="connsiteY83" fmla="*/ 998695 h 1134676"/>
                <a:gd name="connsiteX84" fmla="*/ 74103 w 257285"/>
                <a:gd name="connsiteY84" fmla="*/ 994523 h 1134676"/>
                <a:gd name="connsiteX85" fmla="*/ 82447 w 257285"/>
                <a:gd name="connsiteY85" fmla="*/ 940288 h 1134676"/>
                <a:gd name="connsiteX86" fmla="*/ 72016 w 257285"/>
                <a:gd name="connsiteY86" fmla="*/ 943765 h 1134676"/>
                <a:gd name="connsiteX87" fmla="*/ 72016 w 257285"/>
                <a:gd name="connsiteY87" fmla="*/ 947241 h 1134676"/>
                <a:gd name="connsiteX88" fmla="*/ 78970 w 257285"/>
                <a:gd name="connsiteY88" fmla="*/ 950718 h 1134676"/>
                <a:gd name="connsiteX89" fmla="*/ 82447 w 257285"/>
                <a:gd name="connsiteY89" fmla="*/ 940288 h 1134676"/>
                <a:gd name="connsiteX90" fmla="*/ 88704 w 257285"/>
                <a:gd name="connsiteY90" fmla="*/ 328681 h 1134676"/>
                <a:gd name="connsiteX91" fmla="*/ 85366 w 257285"/>
                <a:gd name="connsiteY91" fmla="*/ 325343 h 1134676"/>
                <a:gd name="connsiteX92" fmla="*/ 82029 w 257285"/>
                <a:gd name="connsiteY92" fmla="*/ 311993 h 1134676"/>
                <a:gd name="connsiteX93" fmla="*/ 85366 w 257285"/>
                <a:gd name="connsiteY93" fmla="*/ 308656 h 1134676"/>
                <a:gd name="connsiteX94" fmla="*/ 75354 w 257285"/>
                <a:gd name="connsiteY94" fmla="*/ 301980 h 1134676"/>
                <a:gd name="connsiteX95" fmla="*/ 72016 w 257285"/>
                <a:gd name="connsiteY95" fmla="*/ 305318 h 1134676"/>
                <a:gd name="connsiteX96" fmla="*/ 82029 w 257285"/>
                <a:gd name="connsiteY96" fmla="*/ 322006 h 1134676"/>
                <a:gd name="connsiteX97" fmla="*/ 82029 w 257285"/>
                <a:gd name="connsiteY97" fmla="*/ 328681 h 1134676"/>
                <a:gd name="connsiteX98" fmla="*/ 85366 w 257285"/>
                <a:gd name="connsiteY98" fmla="*/ 335356 h 1134676"/>
                <a:gd name="connsiteX99" fmla="*/ 88704 w 257285"/>
                <a:gd name="connsiteY99" fmla="*/ 335356 h 1134676"/>
                <a:gd name="connsiteX100" fmla="*/ 88704 w 257285"/>
                <a:gd name="connsiteY100" fmla="*/ 332018 h 1134676"/>
                <a:gd name="connsiteX101" fmla="*/ 88704 w 257285"/>
                <a:gd name="connsiteY101" fmla="*/ 328681 h 1134676"/>
                <a:gd name="connsiteX102" fmla="*/ 88704 w 257285"/>
                <a:gd name="connsiteY102" fmla="*/ 141660 h 1134676"/>
                <a:gd name="connsiteX103" fmla="*/ 85227 w 257285"/>
                <a:gd name="connsiteY103" fmla="*/ 127951 h 1134676"/>
                <a:gd name="connsiteX104" fmla="*/ 81750 w 257285"/>
                <a:gd name="connsiteY104" fmla="*/ 114243 h 1134676"/>
                <a:gd name="connsiteX105" fmla="*/ 60890 w 257285"/>
                <a:gd name="connsiteY105" fmla="*/ 124524 h 1134676"/>
                <a:gd name="connsiteX106" fmla="*/ 57414 w 257285"/>
                <a:gd name="connsiteY106" fmla="*/ 124524 h 1134676"/>
                <a:gd name="connsiteX107" fmla="*/ 74796 w 257285"/>
                <a:gd name="connsiteY107" fmla="*/ 148513 h 1134676"/>
                <a:gd name="connsiteX108" fmla="*/ 71321 w 257285"/>
                <a:gd name="connsiteY108" fmla="*/ 162221 h 1134676"/>
                <a:gd name="connsiteX109" fmla="*/ 74796 w 257285"/>
                <a:gd name="connsiteY109" fmla="*/ 158794 h 1134676"/>
                <a:gd name="connsiteX110" fmla="*/ 88704 w 257285"/>
                <a:gd name="connsiteY110" fmla="*/ 141660 h 1134676"/>
                <a:gd name="connsiteX111" fmla="*/ 105392 w 257285"/>
                <a:gd name="connsiteY111" fmla="*/ 1090179 h 1134676"/>
                <a:gd name="connsiteX112" fmla="*/ 101915 w 257285"/>
                <a:gd name="connsiteY112" fmla="*/ 1090179 h 1134676"/>
                <a:gd name="connsiteX113" fmla="*/ 84532 w 257285"/>
                <a:gd name="connsiteY113" fmla="*/ 1075875 h 1134676"/>
                <a:gd name="connsiteX114" fmla="*/ 94961 w 257285"/>
                <a:gd name="connsiteY114" fmla="*/ 1100907 h 1134676"/>
                <a:gd name="connsiteX115" fmla="*/ 101915 w 257285"/>
                <a:gd name="connsiteY115" fmla="*/ 1097331 h 1134676"/>
                <a:gd name="connsiteX116" fmla="*/ 105392 w 257285"/>
                <a:gd name="connsiteY116" fmla="*/ 1090179 h 1134676"/>
                <a:gd name="connsiteX117" fmla="*/ 115822 w 257285"/>
                <a:gd name="connsiteY117" fmla="*/ 41756 h 1134676"/>
                <a:gd name="connsiteX118" fmla="*/ 95484 w 257285"/>
                <a:gd name="connsiteY118" fmla="*/ 48535 h 1134676"/>
                <a:gd name="connsiteX119" fmla="*/ 71756 w 257285"/>
                <a:gd name="connsiteY119" fmla="*/ 34976 h 1134676"/>
                <a:gd name="connsiteX120" fmla="*/ 68366 w 257285"/>
                <a:gd name="connsiteY120" fmla="*/ 34976 h 1134676"/>
                <a:gd name="connsiteX121" fmla="*/ 61587 w 257285"/>
                <a:gd name="connsiteY121" fmla="*/ 34976 h 1134676"/>
                <a:gd name="connsiteX122" fmla="*/ 71756 w 257285"/>
                <a:gd name="connsiteY122" fmla="*/ 58704 h 1134676"/>
                <a:gd name="connsiteX123" fmla="*/ 85315 w 257285"/>
                <a:gd name="connsiteY123" fmla="*/ 55316 h 1134676"/>
                <a:gd name="connsiteX124" fmla="*/ 102263 w 257285"/>
                <a:gd name="connsiteY124" fmla="*/ 62094 h 1134676"/>
                <a:gd name="connsiteX125" fmla="*/ 115822 w 257285"/>
                <a:gd name="connsiteY125" fmla="*/ 45145 h 1134676"/>
                <a:gd name="connsiteX126" fmla="*/ 115822 w 257285"/>
                <a:gd name="connsiteY126" fmla="*/ 41756 h 1134676"/>
                <a:gd name="connsiteX127" fmla="*/ 122079 w 257285"/>
                <a:gd name="connsiteY127" fmla="*/ 732584 h 1134676"/>
                <a:gd name="connsiteX128" fmla="*/ 115522 w 257285"/>
                <a:gd name="connsiteY128" fmla="*/ 712916 h 1134676"/>
                <a:gd name="connsiteX129" fmla="*/ 102411 w 257285"/>
                <a:gd name="connsiteY129" fmla="*/ 719472 h 1134676"/>
                <a:gd name="connsiteX130" fmla="*/ 99133 w 257285"/>
                <a:gd name="connsiteY130" fmla="*/ 719472 h 1134676"/>
                <a:gd name="connsiteX131" fmla="*/ 99133 w 257285"/>
                <a:gd name="connsiteY131" fmla="*/ 722750 h 1134676"/>
                <a:gd name="connsiteX132" fmla="*/ 99133 w 257285"/>
                <a:gd name="connsiteY132" fmla="*/ 726029 h 1134676"/>
                <a:gd name="connsiteX133" fmla="*/ 115522 w 257285"/>
                <a:gd name="connsiteY133" fmla="*/ 735863 h 1134676"/>
                <a:gd name="connsiteX134" fmla="*/ 118801 w 257285"/>
                <a:gd name="connsiteY134" fmla="*/ 732584 h 1134676"/>
                <a:gd name="connsiteX135" fmla="*/ 122079 w 257285"/>
                <a:gd name="connsiteY135" fmla="*/ 732584 h 1134676"/>
                <a:gd name="connsiteX136" fmla="*/ 132510 w 257285"/>
                <a:gd name="connsiteY136" fmla="*/ 910666 h 1134676"/>
                <a:gd name="connsiteX137" fmla="*/ 122229 w 257285"/>
                <a:gd name="connsiteY137" fmla="*/ 900654 h 1134676"/>
                <a:gd name="connsiteX138" fmla="*/ 101666 w 257285"/>
                <a:gd name="connsiteY138" fmla="*/ 914004 h 1134676"/>
                <a:gd name="connsiteX139" fmla="*/ 87959 w 257285"/>
                <a:gd name="connsiteY139" fmla="*/ 907329 h 1134676"/>
                <a:gd name="connsiteX140" fmla="*/ 84532 w 257285"/>
                <a:gd name="connsiteY140" fmla="*/ 917341 h 1134676"/>
                <a:gd name="connsiteX141" fmla="*/ 84532 w 257285"/>
                <a:gd name="connsiteY141" fmla="*/ 927354 h 1134676"/>
                <a:gd name="connsiteX142" fmla="*/ 84532 w 257285"/>
                <a:gd name="connsiteY142" fmla="*/ 934029 h 1134676"/>
                <a:gd name="connsiteX143" fmla="*/ 94813 w 257285"/>
                <a:gd name="connsiteY143" fmla="*/ 927354 h 1134676"/>
                <a:gd name="connsiteX144" fmla="*/ 115375 w 257285"/>
                <a:gd name="connsiteY144" fmla="*/ 917341 h 1134676"/>
                <a:gd name="connsiteX145" fmla="*/ 118802 w 257285"/>
                <a:gd name="connsiteY145" fmla="*/ 917341 h 1134676"/>
                <a:gd name="connsiteX146" fmla="*/ 132510 w 257285"/>
                <a:gd name="connsiteY146" fmla="*/ 910666 h 1134676"/>
                <a:gd name="connsiteX147" fmla="*/ 132510 w 257285"/>
                <a:gd name="connsiteY147" fmla="*/ 147619 h 1134676"/>
                <a:gd name="connsiteX148" fmla="*/ 119994 w 257285"/>
                <a:gd name="connsiteY148" fmla="*/ 151095 h 1134676"/>
                <a:gd name="connsiteX149" fmla="*/ 123123 w 257285"/>
                <a:gd name="connsiteY149" fmla="*/ 158049 h 1134676"/>
                <a:gd name="connsiteX150" fmla="*/ 132510 w 257285"/>
                <a:gd name="connsiteY150" fmla="*/ 151095 h 1134676"/>
                <a:gd name="connsiteX151" fmla="*/ 132510 w 257285"/>
                <a:gd name="connsiteY151" fmla="*/ 147619 h 1134676"/>
                <a:gd name="connsiteX152" fmla="*/ 133205 w 257285"/>
                <a:gd name="connsiteY152" fmla="*/ 798442 h 1134676"/>
                <a:gd name="connsiteX153" fmla="*/ 122776 w 257285"/>
                <a:gd name="connsiteY153" fmla="*/ 791141 h 1134676"/>
                <a:gd name="connsiteX154" fmla="*/ 108868 w 257285"/>
                <a:gd name="connsiteY154" fmla="*/ 783839 h 1134676"/>
                <a:gd name="connsiteX155" fmla="*/ 101916 w 257285"/>
                <a:gd name="connsiteY155" fmla="*/ 787490 h 1134676"/>
                <a:gd name="connsiteX156" fmla="*/ 94962 w 257285"/>
                <a:gd name="connsiteY156" fmla="*/ 798442 h 1134676"/>
                <a:gd name="connsiteX157" fmla="*/ 98439 w 257285"/>
                <a:gd name="connsiteY157" fmla="*/ 798442 h 1134676"/>
                <a:gd name="connsiteX158" fmla="*/ 115822 w 257285"/>
                <a:gd name="connsiteY158" fmla="*/ 794791 h 1134676"/>
                <a:gd name="connsiteX159" fmla="*/ 133205 w 257285"/>
                <a:gd name="connsiteY159" fmla="*/ 798442 h 1134676"/>
                <a:gd name="connsiteX160" fmla="*/ 149198 w 257285"/>
                <a:gd name="connsiteY160" fmla="*/ 961147 h 1134676"/>
                <a:gd name="connsiteX161" fmla="*/ 145721 w 257285"/>
                <a:gd name="connsiteY161" fmla="*/ 956975 h 1134676"/>
                <a:gd name="connsiteX162" fmla="*/ 138767 w 257285"/>
                <a:gd name="connsiteY162" fmla="*/ 956975 h 1134676"/>
                <a:gd name="connsiteX163" fmla="*/ 145721 w 257285"/>
                <a:gd name="connsiteY163" fmla="*/ 961147 h 1134676"/>
                <a:gd name="connsiteX164" fmla="*/ 149198 w 257285"/>
                <a:gd name="connsiteY164" fmla="*/ 961147 h 1134676"/>
                <a:gd name="connsiteX165" fmla="*/ 149198 w 257285"/>
                <a:gd name="connsiteY165" fmla="*/ 607426 h 1134676"/>
                <a:gd name="connsiteX166" fmla="*/ 146069 w 257285"/>
                <a:gd name="connsiteY166" fmla="*/ 600274 h 1134676"/>
                <a:gd name="connsiteX167" fmla="*/ 142939 w 257285"/>
                <a:gd name="connsiteY167" fmla="*/ 600274 h 1134676"/>
                <a:gd name="connsiteX168" fmla="*/ 133552 w 257285"/>
                <a:gd name="connsiteY168" fmla="*/ 600274 h 1134676"/>
                <a:gd name="connsiteX169" fmla="*/ 133552 w 257285"/>
                <a:gd name="connsiteY169" fmla="*/ 603849 h 1134676"/>
                <a:gd name="connsiteX170" fmla="*/ 130423 w 257285"/>
                <a:gd name="connsiteY170" fmla="*/ 614578 h 1134676"/>
                <a:gd name="connsiteX171" fmla="*/ 136682 w 257285"/>
                <a:gd name="connsiteY171" fmla="*/ 625305 h 1134676"/>
                <a:gd name="connsiteX172" fmla="*/ 149198 w 257285"/>
                <a:gd name="connsiteY172" fmla="*/ 607426 h 1134676"/>
                <a:gd name="connsiteX173" fmla="*/ 153370 w 257285"/>
                <a:gd name="connsiteY173" fmla="*/ 239054 h 1134676"/>
                <a:gd name="connsiteX174" fmla="*/ 133344 w 257285"/>
                <a:gd name="connsiteY174" fmla="*/ 212631 h 1134676"/>
                <a:gd name="connsiteX175" fmla="*/ 126669 w 257285"/>
                <a:gd name="connsiteY175" fmla="*/ 206026 h 1134676"/>
                <a:gd name="connsiteX176" fmla="*/ 130007 w 257285"/>
                <a:gd name="connsiteY176" fmla="*/ 212631 h 1134676"/>
                <a:gd name="connsiteX177" fmla="*/ 133344 w 257285"/>
                <a:gd name="connsiteY177" fmla="*/ 225844 h 1134676"/>
                <a:gd name="connsiteX178" fmla="*/ 126669 w 257285"/>
                <a:gd name="connsiteY178" fmla="*/ 235751 h 1134676"/>
                <a:gd name="connsiteX179" fmla="*/ 123332 w 257285"/>
                <a:gd name="connsiteY179" fmla="*/ 239054 h 1134676"/>
                <a:gd name="connsiteX180" fmla="*/ 119994 w 257285"/>
                <a:gd name="connsiteY180" fmla="*/ 245660 h 1134676"/>
                <a:gd name="connsiteX181" fmla="*/ 133344 w 257285"/>
                <a:gd name="connsiteY181" fmla="*/ 242356 h 1134676"/>
                <a:gd name="connsiteX182" fmla="*/ 146694 w 257285"/>
                <a:gd name="connsiteY182" fmla="*/ 245660 h 1134676"/>
                <a:gd name="connsiteX183" fmla="*/ 153370 w 257285"/>
                <a:gd name="connsiteY183" fmla="*/ 239054 h 1134676"/>
                <a:gd name="connsiteX184" fmla="*/ 159627 w 257285"/>
                <a:gd name="connsiteY184" fmla="*/ 671197 h 1134676"/>
                <a:gd name="connsiteX185" fmla="*/ 150240 w 257285"/>
                <a:gd name="connsiteY185" fmla="*/ 674674 h 1134676"/>
                <a:gd name="connsiteX186" fmla="*/ 147111 w 257285"/>
                <a:gd name="connsiteY186" fmla="*/ 671197 h 1134676"/>
                <a:gd name="connsiteX187" fmla="*/ 147111 w 257285"/>
                <a:gd name="connsiteY187" fmla="*/ 674674 h 1134676"/>
                <a:gd name="connsiteX188" fmla="*/ 153368 w 257285"/>
                <a:gd name="connsiteY188" fmla="*/ 681627 h 1134676"/>
                <a:gd name="connsiteX189" fmla="*/ 156498 w 257285"/>
                <a:gd name="connsiteY189" fmla="*/ 678150 h 1134676"/>
                <a:gd name="connsiteX190" fmla="*/ 159627 w 257285"/>
                <a:gd name="connsiteY190" fmla="*/ 671197 h 1134676"/>
                <a:gd name="connsiteX191" fmla="*/ 163799 w 257285"/>
                <a:gd name="connsiteY191" fmla="*/ 447071 h 1134676"/>
                <a:gd name="connsiteX192" fmla="*/ 160422 w 257285"/>
                <a:gd name="connsiteY192" fmla="*/ 440350 h 1134676"/>
                <a:gd name="connsiteX193" fmla="*/ 150290 w 257285"/>
                <a:gd name="connsiteY193" fmla="*/ 440350 h 1134676"/>
                <a:gd name="connsiteX194" fmla="*/ 130026 w 257285"/>
                <a:gd name="connsiteY194" fmla="*/ 416824 h 1134676"/>
                <a:gd name="connsiteX195" fmla="*/ 126648 w 257285"/>
                <a:gd name="connsiteY195" fmla="*/ 403382 h 1134676"/>
                <a:gd name="connsiteX196" fmla="*/ 113139 w 257285"/>
                <a:gd name="connsiteY196" fmla="*/ 400021 h 1134676"/>
                <a:gd name="connsiteX197" fmla="*/ 103008 w 257285"/>
                <a:gd name="connsiteY197" fmla="*/ 403382 h 1134676"/>
                <a:gd name="connsiteX198" fmla="*/ 92876 w 257285"/>
                <a:gd name="connsiteY198" fmla="*/ 406742 h 1134676"/>
                <a:gd name="connsiteX199" fmla="*/ 96253 w 257285"/>
                <a:gd name="connsiteY199" fmla="*/ 410103 h 1134676"/>
                <a:gd name="connsiteX200" fmla="*/ 109762 w 257285"/>
                <a:gd name="connsiteY200" fmla="*/ 426906 h 1134676"/>
                <a:gd name="connsiteX201" fmla="*/ 113139 w 257285"/>
                <a:gd name="connsiteY201" fmla="*/ 430267 h 1134676"/>
                <a:gd name="connsiteX202" fmla="*/ 116517 w 257285"/>
                <a:gd name="connsiteY202" fmla="*/ 430267 h 1134676"/>
                <a:gd name="connsiteX203" fmla="*/ 133403 w 257285"/>
                <a:gd name="connsiteY203" fmla="*/ 440350 h 1134676"/>
                <a:gd name="connsiteX204" fmla="*/ 160422 w 257285"/>
                <a:gd name="connsiteY204" fmla="*/ 460514 h 1134676"/>
                <a:gd name="connsiteX205" fmla="*/ 163799 w 257285"/>
                <a:gd name="connsiteY205" fmla="*/ 447071 h 1134676"/>
                <a:gd name="connsiteX206" fmla="*/ 167971 w 257285"/>
                <a:gd name="connsiteY206" fmla="*/ 504319 h 1134676"/>
                <a:gd name="connsiteX207" fmla="*/ 164424 w 257285"/>
                <a:gd name="connsiteY207" fmla="*/ 504319 h 1134676"/>
                <a:gd name="connsiteX208" fmla="*/ 160878 w 257285"/>
                <a:gd name="connsiteY208" fmla="*/ 504319 h 1134676"/>
                <a:gd name="connsiteX209" fmla="*/ 136055 w 257285"/>
                <a:gd name="connsiteY209" fmla="*/ 524799 h 1134676"/>
                <a:gd name="connsiteX210" fmla="*/ 132509 w 257285"/>
                <a:gd name="connsiteY210" fmla="*/ 524799 h 1134676"/>
                <a:gd name="connsiteX211" fmla="*/ 136055 w 257285"/>
                <a:gd name="connsiteY211" fmla="*/ 535040 h 1134676"/>
                <a:gd name="connsiteX212" fmla="*/ 136055 w 257285"/>
                <a:gd name="connsiteY212" fmla="*/ 541867 h 1134676"/>
                <a:gd name="connsiteX213" fmla="*/ 143147 w 257285"/>
                <a:gd name="connsiteY213" fmla="*/ 538453 h 1134676"/>
                <a:gd name="connsiteX214" fmla="*/ 146693 w 257285"/>
                <a:gd name="connsiteY214" fmla="*/ 541867 h 1134676"/>
                <a:gd name="connsiteX215" fmla="*/ 160878 w 257285"/>
                <a:gd name="connsiteY215" fmla="*/ 535040 h 1134676"/>
                <a:gd name="connsiteX216" fmla="*/ 167971 w 257285"/>
                <a:gd name="connsiteY216" fmla="*/ 535040 h 1134676"/>
                <a:gd name="connsiteX217" fmla="*/ 167971 w 257285"/>
                <a:gd name="connsiteY217" fmla="*/ 531627 h 1134676"/>
                <a:gd name="connsiteX218" fmla="*/ 167971 w 257285"/>
                <a:gd name="connsiteY218" fmla="*/ 524799 h 1134676"/>
                <a:gd name="connsiteX219" fmla="*/ 167971 w 257285"/>
                <a:gd name="connsiteY219" fmla="*/ 517973 h 1134676"/>
                <a:gd name="connsiteX220" fmla="*/ 167971 w 257285"/>
                <a:gd name="connsiteY220" fmla="*/ 507733 h 1134676"/>
                <a:gd name="connsiteX221" fmla="*/ 167971 w 257285"/>
                <a:gd name="connsiteY221" fmla="*/ 504319 h 1134676"/>
                <a:gd name="connsiteX222" fmla="*/ 174229 w 257285"/>
                <a:gd name="connsiteY222" fmla="*/ 725432 h 1134676"/>
                <a:gd name="connsiteX223" fmla="*/ 170057 w 257285"/>
                <a:gd name="connsiteY223" fmla="*/ 733776 h 1134676"/>
                <a:gd name="connsiteX224" fmla="*/ 174229 w 257285"/>
                <a:gd name="connsiteY224" fmla="*/ 733776 h 1134676"/>
                <a:gd name="connsiteX225" fmla="*/ 174229 w 257285"/>
                <a:gd name="connsiteY225" fmla="*/ 729604 h 1134676"/>
                <a:gd name="connsiteX226" fmla="*/ 174229 w 257285"/>
                <a:gd name="connsiteY226" fmla="*/ 725432 h 1134676"/>
                <a:gd name="connsiteX227" fmla="*/ 176315 w 257285"/>
                <a:gd name="connsiteY227" fmla="*/ 967405 h 1134676"/>
                <a:gd name="connsiteX228" fmla="*/ 174228 w 257285"/>
                <a:gd name="connsiteY228" fmla="*/ 967405 h 1134676"/>
                <a:gd name="connsiteX229" fmla="*/ 174228 w 257285"/>
                <a:gd name="connsiteY229" fmla="*/ 969491 h 1134676"/>
                <a:gd name="connsiteX230" fmla="*/ 176315 w 257285"/>
                <a:gd name="connsiteY230" fmla="*/ 969491 h 1134676"/>
                <a:gd name="connsiteX231" fmla="*/ 184658 w 257285"/>
                <a:gd name="connsiteY231" fmla="*/ 277518 h 1134676"/>
                <a:gd name="connsiteX232" fmla="*/ 181083 w 257285"/>
                <a:gd name="connsiteY232" fmla="*/ 270690 h 1134676"/>
                <a:gd name="connsiteX233" fmla="*/ 170354 w 257285"/>
                <a:gd name="connsiteY233" fmla="*/ 274104 h 1134676"/>
                <a:gd name="connsiteX234" fmla="*/ 159627 w 257285"/>
                <a:gd name="connsiteY234" fmla="*/ 274104 h 1134676"/>
                <a:gd name="connsiteX235" fmla="*/ 159627 w 257285"/>
                <a:gd name="connsiteY235" fmla="*/ 280930 h 1134676"/>
                <a:gd name="connsiteX236" fmla="*/ 177506 w 257285"/>
                <a:gd name="connsiteY236" fmla="*/ 301412 h 1134676"/>
                <a:gd name="connsiteX237" fmla="*/ 177506 w 257285"/>
                <a:gd name="connsiteY237" fmla="*/ 308238 h 1134676"/>
                <a:gd name="connsiteX238" fmla="*/ 184658 w 257285"/>
                <a:gd name="connsiteY238" fmla="*/ 304824 h 1134676"/>
                <a:gd name="connsiteX239" fmla="*/ 181083 w 257285"/>
                <a:gd name="connsiteY239" fmla="*/ 291170 h 1134676"/>
                <a:gd name="connsiteX240" fmla="*/ 184658 w 257285"/>
                <a:gd name="connsiteY240" fmla="*/ 277518 h 1134676"/>
                <a:gd name="connsiteX241" fmla="*/ 190917 w 257285"/>
                <a:gd name="connsiteY241" fmla="*/ 192467 h 1134676"/>
                <a:gd name="connsiteX242" fmla="*/ 187440 w 257285"/>
                <a:gd name="connsiteY242" fmla="*/ 189338 h 1134676"/>
                <a:gd name="connsiteX243" fmla="*/ 180487 w 257285"/>
                <a:gd name="connsiteY243" fmla="*/ 192467 h 1134676"/>
                <a:gd name="connsiteX244" fmla="*/ 190917 w 257285"/>
                <a:gd name="connsiteY244" fmla="*/ 201854 h 1134676"/>
                <a:gd name="connsiteX245" fmla="*/ 190917 w 257285"/>
                <a:gd name="connsiteY245" fmla="*/ 198725 h 1134676"/>
                <a:gd name="connsiteX246" fmla="*/ 190917 w 257285"/>
                <a:gd name="connsiteY246" fmla="*/ 192467 h 1134676"/>
                <a:gd name="connsiteX247" fmla="*/ 190917 w 257285"/>
                <a:gd name="connsiteY247" fmla="*/ 84258 h 1134676"/>
                <a:gd name="connsiteX248" fmla="*/ 176315 w 257285"/>
                <a:gd name="connsiteY248" fmla="*/ 80868 h 1134676"/>
                <a:gd name="connsiteX249" fmla="*/ 179965 w 257285"/>
                <a:gd name="connsiteY249" fmla="*/ 91037 h 1134676"/>
                <a:gd name="connsiteX250" fmla="*/ 176315 w 257285"/>
                <a:gd name="connsiteY250" fmla="*/ 101207 h 1134676"/>
                <a:gd name="connsiteX251" fmla="*/ 183615 w 257285"/>
                <a:gd name="connsiteY251" fmla="*/ 107986 h 1134676"/>
                <a:gd name="connsiteX252" fmla="*/ 183615 w 257285"/>
                <a:gd name="connsiteY252" fmla="*/ 104596 h 1134676"/>
                <a:gd name="connsiteX253" fmla="*/ 190917 w 257285"/>
                <a:gd name="connsiteY253" fmla="*/ 84258 h 1134676"/>
                <a:gd name="connsiteX254" fmla="*/ 201346 w 257285"/>
                <a:gd name="connsiteY254" fmla="*/ 1104819 h 1134676"/>
                <a:gd name="connsiteX255" fmla="*/ 187042 w 257285"/>
                <a:gd name="connsiteY255" fmla="*/ 1094650 h 1134676"/>
                <a:gd name="connsiteX256" fmla="*/ 176315 w 257285"/>
                <a:gd name="connsiteY256" fmla="*/ 1104819 h 1134676"/>
                <a:gd name="connsiteX257" fmla="*/ 179890 w 257285"/>
                <a:gd name="connsiteY257" fmla="*/ 1114989 h 1134676"/>
                <a:gd name="connsiteX258" fmla="*/ 190619 w 257285"/>
                <a:gd name="connsiteY258" fmla="*/ 1121768 h 1134676"/>
                <a:gd name="connsiteX259" fmla="*/ 201346 w 257285"/>
                <a:gd name="connsiteY259" fmla="*/ 1104819 h 1134676"/>
                <a:gd name="connsiteX260" fmla="*/ 201346 w 257285"/>
                <a:gd name="connsiteY260" fmla="*/ 992342 h 1134676"/>
                <a:gd name="connsiteX261" fmla="*/ 194540 w 257285"/>
                <a:gd name="connsiteY261" fmla="*/ 985705 h 1134676"/>
                <a:gd name="connsiteX262" fmla="*/ 184329 w 257285"/>
                <a:gd name="connsiteY262" fmla="*/ 975749 h 1134676"/>
                <a:gd name="connsiteX263" fmla="*/ 184329 w 257285"/>
                <a:gd name="connsiteY263" fmla="*/ 982386 h 1134676"/>
                <a:gd name="connsiteX264" fmla="*/ 184329 w 257285"/>
                <a:gd name="connsiteY264" fmla="*/ 985705 h 1134676"/>
                <a:gd name="connsiteX265" fmla="*/ 184329 w 257285"/>
                <a:gd name="connsiteY265" fmla="*/ 992342 h 1134676"/>
                <a:gd name="connsiteX266" fmla="*/ 177522 w 257285"/>
                <a:gd name="connsiteY266" fmla="*/ 1008935 h 1134676"/>
                <a:gd name="connsiteX267" fmla="*/ 160505 w 257285"/>
                <a:gd name="connsiteY267" fmla="*/ 1022209 h 1134676"/>
                <a:gd name="connsiteX268" fmla="*/ 140084 w 257285"/>
                <a:gd name="connsiteY268" fmla="*/ 1032165 h 1134676"/>
                <a:gd name="connsiteX269" fmla="*/ 136680 w 257285"/>
                <a:gd name="connsiteY269" fmla="*/ 1032165 h 1134676"/>
                <a:gd name="connsiteX270" fmla="*/ 140084 w 257285"/>
                <a:gd name="connsiteY270" fmla="*/ 1048758 h 1134676"/>
                <a:gd name="connsiteX271" fmla="*/ 143487 w 257285"/>
                <a:gd name="connsiteY271" fmla="*/ 1048758 h 1134676"/>
                <a:gd name="connsiteX272" fmla="*/ 146890 w 257285"/>
                <a:gd name="connsiteY272" fmla="*/ 1048758 h 1134676"/>
                <a:gd name="connsiteX273" fmla="*/ 153698 w 257285"/>
                <a:gd name="connsiteY273" fmla="*/ 1048758 h 1134676"/>
                <a:gd name="connsiteX274" fmla="*/ 170716 w 257285"/>
                <a:gd name="connsiteY274" fmla="*/ 1032165 h 1134676"/>
                <a:gd name="connsiteX275" fmla="*/ 197943 w 257285"/>
                <a:gd name="connsiteY275" fmla="*/ 1002298 h 1134676"/>
                <a:gd name="connsiteX276" fmla="*/ 201346 w 257285"/>
                <a:gd name="connsiteY276" fmla="*/ 992342 h 1134676"/>
                <a:gd name="connsiteX277" fmla="*/ 207605 w 257285"/>
                <a:gd name="connsiteY277" fmla="*/ 372903 h 1134676"/>
                <a:gd name="connsiteX278" fmla="*/ 190917 w 257285"/>
                <a:gd name="connsiteY278" fmla="*/ 358301 h 1134676"/>
                <a:gd name="connsiteX279" fmla="*/ 177567 w 257285"/>
                <a:gd name="connsiteY279" fmla="*/ 358301 h 1134676"/>
                <a:gd name="connsiteX280" fmla="*/ 174229 w 257285"/>
                <a:gd name="connsiteY280" fmla="*/ 365603 h 1134676"/>
                <a:gd name="connsiteX281" fmla="*/ 184242 w 257285"/>
                <a:gd name="connsiteY281" fmla="*/ 372903 h 1134676"/>
                <a:gd name="connsiteX282" fmla="*/ 190917 w 257285"/>
                <a:gd name="connsiteY282" fmla="*/ 372903 h 1134676"/>
                <a:gd name="connsiteX283" fmla="*/ 197592 w 257285"/>
                <a:gd name="connsiteY283" fmla="*/ 372903 h 1134676"/>
                <a:gd name="connsiteX284" fmla="*/ 204267 w 257285"/>
                <a:gd name="connsiteY284" fmla="*/ 372903 h 1134676"/>
                <a:gd name="connsiteX285" fmla="*/ 207605 w 257285"/>
                <a:gd name="connsiteY285" fmla="*/ 372903 h 1134676"/>
                <a:gd name="connsiteX286" fmla="*/ 213862 w 257285"/>
                <a:gd name="connsiteY286" fmla="*/ 899263 h 1134676"/>
                <a:gd name="connsiteX287" fmla="*/ 207307 w 257285"/>
                <a:gd name="connsiteY287" fmla="*/ 885357 h 1134676"/>
                <a:gd name="connsiteX288" fmla="*/ 207307 w 257285"/>
                <a:gd name="connsiteY288" fmla="*/ 881881 h 1134676"/>
                <a:gd name="connsiteX289" fmla="*/ 190916 w 257285"/>
                <a:gd name="connsiteY289" fmla="*/ 888834 h 1134676"/>
                <a:gd name="connsiteX290" fmla="*/ 197471 w 257285"/>
                <a:gd name="connsiteY290" fmla="*/ 895787 h 1134676"/>
                <a:gd name="connsiteX291" fmla="*/ 213862 w 257285"/>
                <a:gd name="connsiteY291" fmla="*/ 902740 h 1134676"/>
                <a:gd name="connsiteX292" fmla="*/ 213862 w 257285"/>
                <a:gd name="connsiteY292" fmla="*/ 899263 h 1134676"/>
                <a:gd name="connsiteX293" fmla="*/ 213862 w 257285"/>
                <a:gd name="connsiteY293" fmla="*/ 368732 h 1134676"/>
                <a:gd name="connsiteX294" fmla="*/ 211775 w 257285"/>
                <a:gd name="connsiteY294" fmla="*/ 368732 h 1134676"/>
                <a:gd name="connsiteX295" fmla="*/ 211775 w 257285"/>
                <a:gd name="connsiteY295" fmla="*/ 370818 h 1134676"/>
                <a:gd name="connsiteX296" fmla="*/ 213862 w 257285"/>
                <a:gd name="connsiteY296" fmla="*/ 370818 h 1134676"/>
                <a:gd name="connsiteX297" fmla="*/ 234722 w 257285"/>
                <a:gd name="connsiteY297" fmla="*/ 954890 h 1134676"/>
                <a:gd name="connsiteX298" fmla="*/ 227768 w 257285"/>
                <a:gd name="connsiteY298" fmla="*/ 944460 h 1134676"/>
                <a:gd name="connsiteX299" fmla="*/ 224291 w 257285"/>
                <a:gd name="connsiteY299" fmla="*/ 947937 h 1134676"/>
                <a:gd name="connsiteX300" fmla="*/ 234722 w 257285"/>
                <a:gd name="connsiteY300" fmla="*/ 954890 h 1134676"/>
                <a:gd name="connsiteX301" fmla="*/ 238894 w 257285"/>
                <a:gd name="connsiteY301" fmla="*/ 579414 h 1134676"/>
                <a:gd name="connsiteX302" fmla="*/ 235764 w 257285"/>
                <a:gd name="connsiteY302" fmla="*/ 579414 h 1134676"/>
                <a:gd name="connsiteX303" fmla="*/ 232635 w 257285"/>
                <a:gd name="connsiteY303" fmla="*/ 583586 h 1134676"/>
                <a:gd name="connsiteX304" fmla="*/ 235764 w 257285"/>
                <a:gd name="connsiteY304" fmla="*/ 587758 h 1134676"/>
                <a:gd name="connsiteX305" fmla="*/ 238894 w 257285"/>
                <a:gd name="connsiteY305" fmla="*/ 579414 h 1134676"/>
                <a:gd name="connsiteX306" fmla="*/ 238894 w 257285"/>
                <a:gd name="connsiteY306" fmla="*/ 430893 h 1134676"/>
                <a:gd name="connsiteX307" fmla="*/ 235417 w 257285"/>
                <a:gd name="connsiteY307" fmla="*/ 420880 h 1134676"/>
                <a:gd name="connsiteX308" fmla="*/ 228463 w 257285"/>
                <a:gd name="connsiteY308" fmla="*/ 427555 h 1134676"/>
                <a:gd name="connsiteX309" fmla="*/ 238894 w 257285"/>
                <a:gd name="connsiteY309" fmla="*/ 437568 h 1134676"/>
                <a:gd name="connsiteX310" fmla="*/ 238894 w 257285"/>
                <a:gd name="connsiteY310" fmla="*/ 430893 h 1134676"/>
                <a:gd name="connsiteX311" fmla="*/ 240980 w 257285"/>
                <a:gd name="connsiteY311" fmla="*/ 164306 h 1134676"/>
                <a:gd name="connsiteX312" fmla="*/ 225335 w 257285"/>
                <a:gd name="connsiteY312" fmla="*/ 171260 h 1134676"/>
                <a:gd name="connsiteX313" fmla="*/ 222206 w 257285"/>
                <a:gd name="connsiteY313" fmla="*/ 171260 h 1134676"/>
                <a:gd name="connsiteX314" fmla="*/ 231593 w 257285"/>
                <a:gd name="connsiteY314" fmla="*/ 174737 h 1134676"/>
                <a:gd name="connsiteX315" fmla="*/ 240980 w 257285"/>
                <a:gd name="connsiteY315" fmla="*/ 167783 h 1134676"/>
                <a:gd name="connsiteX316" fmla="*/ 240980 w 257285"/>
                <a:gd name="connsiteY316" fmla="*/ 164306 h 1134676"/>
                <a:gd name="connsiteX317" fmla="*/ 251410 w 257285"/>
                <a:gd name="connsiteY317" fmla="*/ 655552 h 1134676"/>
                <a:gd name="connsiteX318" fmla="*/ 248131 w 257285"/>
                <a:gd name="connsiteY318" fmla="*/ 652424 h 1134676"/>
                <a:gd name="connsiteX319" fmla="*/ 238297 w 257285"/>
                <a:gd name="connsiteY319" fmla="*/ 652424 h 1134676"/>
                <a:gd name="connsiteX320" fmla="*/ 228463 w 257285"/>
                <a:gd name="connsiteY320" fmla="*/ 655552 h 1134676"/>
                <a:gd name="connsiteX321" fmla="*/ 231742 w 257285"/>
                <a:gd name="connsiteY321" fmla="*/ 661811 h 1134676"/>
                <a:gd name="connsiteX322" fmla="*/ 238297 w 257285"/>
                <a:gd name="connsiteY322" fmla="*/ 664940 h 1134676"/>
                <a:gd name="connsiteX323" fmla="*/ 251410 w 257285"/>
                <a:gd name="connsiteY323" fmla="*/ 658682 h 1134676"/>
                <a:gd name="connsiteX324" fmla="*/ 251410 w 257285"/>
                <a:gd name="connsiteY324" fmla="*/ 655552 h 1134676"/>
                <a:gd name="connsiteX325" fmla="*/ 251410 w 257285"/>
                <a:gd name="connsiteY325" fmla="*/ 463643 h 1134676"/>
                <a:gd name="connsiteX326" fmla="*/ 242022 w 257285"/>
                <a:gd name="connsiteY326" fmla="*/ 454256 h 1134676"/>
                <a:gd name="connsiteX327" fmla="*/ 238894 w 257285"/>
                <a:gd name="connsiteY327" fmla="*/ 460514 h 1134676"/>
                <a:gd name="connsiteX328" fmla="*/ 248281 w 257285"/>
                <a:gd name="connsiteY328" fmla="*/ 463643 h 1134676"/>
                <a:gd name="connsiteX329" fmla="*/ 251410 w 257285"/>
                <a:gd name="connsiteY329" fmla="*/ 466772 h 1134676"/>
                <a:gd name="connsiteX330" fmla="*/ 251410 w 257285"/>
                <a:gd name="connsiteY330" fmla="*/ 463643 h 1134676"/>
                <a:gd name="connsiteX331" fmla="*/ 251410 w 257285"/>
                <a:gd name="connsiteY331" fmla="*/ 335878 h 1134676"/>
                <a:gd name="connsiteX332" fmla="*/ 248019 w 257285"/>
                <a:gd name="connsiteY332" fmla="*/ 329097 h 1134676"/>
                <a:gd name="connsiteX333" fmla="*/ 237850 w 257285"/>
                <a:gd name="connsiteY333" fmla="*/ 329097 h 1134676"/>
                <a:gd name="connsiteX334" fmla="*/ 224291 w 257285"/>
                <a:gd name="connsiteY334" fmla="*/ 342657 h 1134676"/>
                <a:gd name="connsiteX335" fmla="*/ 227681 w 257285"/>
                <a:gd name="connsiteY335" fmla="*/ 352826 h 1134676"/>
                <a:gd name="connsiteX336" fmla="*/ 224291 w 257285"/>
                <a:gd name="connsiteY336" fmla="*/ 356216 h 1134676"/>
                <a:gd name="connsiteX337" fmla="*/ 251410 w 257285"/>
                <a:gd name="connsiteY337" fmla="*/ 342657 h 1134676"/>
                <a:gd name="connsiteX338" fmla="*/ 251410 w 257285"/>
                <a:gd name="connsiteY338" fmla="*/ 335878 h 1134676"/>
                <a:gd name="connsiteX339" fmla="*/ 251410 w 257285"/>
                <a:gd name="connsiteY339" fmla="*/ 206026 h 1134676"/>
                <a:gd name="connsiteX340" fmla="*/ 249323 w 257285"/>
                <a:gd name="connsiteY340" fmla="*/ 206026 h 1134676"/>
                <a:gd name="connsiteX341" fmla="*/ 251410 w 257285"/>
                <a:gd name="connsiteY341" fmla="*/ 210198 h 1134676"/>
                <a:gd name="connsiteX342" fmla="*/ 251410 w 257285"/>
                <a:gd name="connsiteY342" fmla="*/ 206026 h 1134676"/>
                <a:gd name="connsiteX343" fmla="*/ 255581 w 257285"/>
                <a:gd name="connsiteY343" fmla="*/ 759421 h 1134676"/>
                <a:gd name="connsiteX344" fmla="*/ 252212 w 257285"/>
                <a:gd name="connsiteY344" fmla="*/ 752550 h 1134676"/>
                <a:gd name="connsiteX345" fmla="*/ 235363 w 257285"/>
                <a:gd name="connsiteY345" fmla="*/ 752550 h 1134676"/>
                <a:gd name="connsiteX346" fmla="*/ 235363 w 257285"/>
                <a:gd name="connsiteY346" fmla="*/ 755986 h 1134676"/>
                <a:gd name="connsiteX347" fmla="*/ 211775 w 257285"/>
                <a:gd name="connsiteY347" fmla="*/ 783471 h 1134676"/>
                <a:gd name="connsiteX348" fmla="*/ 211775 w 257285"/>
                <a:gd name="connsiteY348" fmla="*/ 786907 h 1134676"/>
                <a:gd name="connsiteX349" fmla="*/ 228624 w 257285"/>
                <a:gd name="connsiteY349" fmla="*/ 810957 h 1134676"/>
                <a:gd name="connsiteX350" fmla="*/ 231994 w 257285"/>
                <a:gd name="connsiteY350" fmla="*/ 810957 h 1134676"/>
                <a:gd name="connsiteX351" fmla="*/ 225254 w 257285"/>
                <a:gd name="connsiteY351" fmla="*/ 790344 h 1134676"/>
                <a:gd name="connsiteX352" fmla="*/ 252212 w 257285"/>
                <a:gd name="connsiteY352" fmla="*/ 759421 h 1134676"/>
                <a:gd name="connsiteX353" fmla="*/ 255581 w 257285"/>
                <a:gd name="connsiteY353" fmla="*/ 759421 h 1134676"/>
                <a:gd name="connsiteX354" fmla="*/ 257285 w 257285"/>
                <a:gd name="connsiteY354" fmla="*/ 967283 h 1134676"/>
                <a:gd name="connsiteX355" fmla="*/ 257285 w 257285"/>
                <a:gd name="connsiteY355" fmla="*/ 987660 h 1134676"/>
                <a:gd name="connsiteX356" fmla="*/ 252453 w 257285"/>
                <a:gd name="connsiteY356" fmla="*/ 978476 h 1134676"/>
                <a:gd name="connsiteX357" fmla="*/ 256886 w 257285"/>
                <a:gd name="connsiteY357" fmla="*/ 967525 h 1134676"/>
                <a:gd name="connsiteX358" fmla="*/ 257285 w 257285"/>
                <a:gd name="connsiteY358" fmla="*/ 54825 h 1134676"/>
                <a:gd name="connsiteX359" fmla="*/ 257285 w 257285"/>
                <a:gd name="connsiteY359" fmla="*/ 89723 h 1134676"/>
                <a:gd name="connsiteX360" fmla="*/ 249323 w 257285"/>
                <a:gd name="connsiteY360" fmla="*/ 87125 h 1134676"/>
                <a:gd name="connsiteX361" fmla="*/ 231940 w 257285"/>
                <a:gd name="connsiteY361" fmla="*/ 104142 h 1134676"/>
                <a:gd name="connsiteX362" fmla="*/ 207603 w 257285"/>
                <a:gd name="connsiteY362" fmla="*/ 124563 h 1134676"/>
                <a:gd name="connsiteX363" fmla="*/ 207603 w 257285"/>
                <a:gd name="connsiteY363" fmla="*/ 131370 h 1134676"/>
                <a:gd name="connsiteX364" fmla="*/ 211080 w 257285"/>
                <a:gd name="connsiteY364" fmla="*/ 134773 h 1134676"/>
                <a:gd name="connsiteX365" fmla="*/ 224986 w 257285"/>
                <a:gd name="connsiteY365" fmla="*/ 127966 h 1134676"/>
                <a:gd name="connsiteX366" fmla="*/ 249323 w 257285"/>
                <a:gd name="connsiteY366" fmla="*/ 151791 h 1134676"/>
                <a:gd name="connsiteX367" fmla="*/ 252800 w 257285"/>
                <a:gd name="connsiteY367" fmla="*/ 144984 h 1134676"/>
                <a:gd name="connsiteX368" fmla="*/ 238894 w 257285"/>
                <a:gd name="connsiteY368" fmla="*/ 121160 h 1134676"/>
                <a:gd name="connsiteX369" fmla="*/ 244109 w 257285"/>
                <a:gd name="connsiteY369" fmla="*/ 102440 h 1134676"/>
                <a:gd name="connsiteX370" fmla="*/ 257285 w 257285"/>
                <a:gd name="connsiteY370" fmla="*/ 95274 h 1134676"/>
                <a:gd name="connsiteX371" fmla="*/ 257285 w 257285"/>
                <a:gd name="connsiteY371" fmla="*/ 276277 h 1134676"/>
                <a:gd name="connsiteX372" fmla="*/ 255878 w 257285"/>
                <a:gd name="connsiteY372" fmla="*/ 276949 h 1134676"/>
                <a:gd name="connsiteX373" fmla="*/ 252601 w 257285"/>
                <a:gd name="connsiteY373" fmla="*/ 276949 h 1134676"/>
                <a:gd name="connsiteX374" fmla="*/ 249323 w 257285"/>
                <a:gd name="connsiteY374" fmla="*/ 276949 h 1134676"/>
                <a:gd name="connsiteX375" fmla="*/ 257285 w 257285"/>
                <a:gd name="connsiteY375" fmla="*/ 282015 h 1134676"/>
                <a:gd name="connsiteX376" fmla="*/ 257285 w 257285"/>
                <a:gd name="connsiteY376" fmla="*/ 531873 h 1134676"/>
                <a:gd name="connsiteX377" fmla="*/ 257256 w 257285"/>
                <a:gd name="connsiteY377" fmla="*/ 531864 h 1134676"/>
                <a:gd name="connsiteX378" fmla="*/ 247897 w 257285"/>
                <a:gd name="connsiteY378" fmla="*/ 519490 h 1134676"/>
                <a:gd name="connsiteX379" fmla="*/ 244493 w 257285"/>
                <a:gd name="connsiteY379" fmla="*/ 519490 h 1134676"/>
                <a:gd name="connsiteX380" fmla="*/ 227476 w 257285"/>
                <a:gd name="connsiteY380" fmla="*/ 512663 h 1134676"/>
                <a:gd name="connsiteX381" fmla="*/ 217265 w 257285"/>
                <a:gd name="connsiteY381" fmla="*/ 519490 h 1134676"/>
                <a:gd name="connsiteX382" fmla="*/ 213862 w 257285"/>
                <a:gd name="connsiteY382" fmla="*/ 526317 h 1134676"/>
                <a:gd name="connsiteX383" fmla="*/ 230880 w 257285"/>
                <a:gd name="connsiteY383" fmla="*/ 519490 h 1134676"/>
                <a:gd name="connsiteX384" fmla="*/ 251300 w 257285"/>
                <a:gd name="connsiteY384" fmla="*/ 528023 h 1134676"/>
                <a:gd name="connsiteX385" fmla="*/ 257285 w 257285"/>
                <a:gd name="connsiteY385" fmla="*/ 539028 h 1134676"/>
                <a:gd name="connsiteX386" fmla="*/ 257285 w 257285"/>
                <a:gd name="connsiteY386" fmla="*/ 900238 h 1134676"/>
                <a:gd name="connsiteX387" fmla="*/ 251410 w 257285"/>
                <a:gd name="connsiteY387" fmla="*/ 903437 h 1134676"/>
                <a:gd name="connsiteX388" fmla="*/ 251410 w 257285"/>
                <a:gd name="connsiteY388" fmla="*/ 917343 h 1134676"/>
                <a:gd name="connsiteX389" fmla="*/ 257285 w 257285"/>
                <a:gd name="connsiteY389" fmla="*/ 917343 h 1134676"/>
                <a:gd name="connsiteX390" fmla="*/ 257285 w 257285"/>
                <a:gd name="connsiteY390" fmla="*/ 960585 h 1134676"/>
                <a:gd name="connsiteX391" fmla="*/ 252453 w 257285"/>
                <a:gd name="connsiteY391" fmla="*/ 961628 h 1134676"/>
                <a:gd name="connsiteX392" fmla="*/ 234722 w 257285"/>
                <a:gd name="connsiteY392" fmla="*/ 954889 h 1134676"/>
                <a:gd name="connsiteX393" fmla="*/ 241815 w 257285"/>
                <a:gd name="connsiteY393" fmla="*/ 971737 h 1134676"/>
                <a:gd name="connsiteX394" fmla="*/ 238268 w 257285"/>
                <a:gd name="connsiteY394" fmla="*/ 975107 h 1134676"/>
                <a:gd name="connsiteX395" fmla="*/ 241815 w 257285"/>
                <a:gd name="connsiteY395" fmla="*/ 988586 h 1134676"/>
                <a:gd name="connsiteX396" fmla="*/ 252453 w 257285"/>
                <a:gd name="connsiteY396" fmla="*/ 998695 h 1134676"/>
                <a:gd name="connsiteX397" fmla="*/ 257285 w 257285"/>
                <a:gd name="connsiteY397" fmla="*/ 996400 h 1134676"/>
                <a:gd name="connsiteX398" fmla="*/ 257285 w 257285"/>
                <a:gd name="connsiteY398" fmla="*/ 1048758 h 1134676"/>
                <a:gd name="connsiteX399" fmla="*/ 252568 w 257285"/>
                <a:gd name="connsiteY399" fmla="*/ 1048758 h 1134676"/>
                <a:gd name="connsiteX400" fmla="*/ 249324 w 257285"/>
                <a:gd name="connsiteY400" fmla="*/ 1052148 h 1134676"/>
                <a:gd name="connsiteX401" fmla="*/ 255814 w 257285"/>
                <a:gd name="connsiteY401" fmla="*/ 1072486 h 1134676"/>
                <a:gd name="connsiteX402" fmla="*/ 257285 w 257285"/>
                <a:gd name="connsiteY402" fmla="*/ 1072486 h 1134676"/>
                <a:gd name="connsiteX403" fmla="*/ 257285 w 257285"/>
                <a:gd name="connsiteY403" fmla="*/ 1079851 h 1134676"/>
                <a:gd name="connsiteX404" fmla="*/ 202460 w 257285"/>
                <a:gd name="connsiteY404" fmla="*/ 1134676 h 1134676"/>
                <a:gd name="connsiteX405" fmla="*/ 191844 w 257285"/>
                <a:gd name="connsiteY405" fmla="*/ 1134676 h 1134676"/>
                <a:gd name="connsiteX406" fmla="*/ 191334 w 257285"/>
                <a:gd name="connsiteY406" fmla="*/ 1134282 h 1134676"/>
                <a:gd name="connsiteX407" fmla="*/ 191219 w 257285"/>
                <a:gd name="connsiteY407" fmla="*/ 1134676 h 1134676"/>
                <a:gd name="connsiteX408" fmla="*/ 54825 w 257285"/>
                <a:gd name="connsiteY408" fmla="*/ 1134676 h 1134676"/>
                <a:gd name="connsiteX409" fmla="*/ 0 w 257285"/>
                <a:gd name="connsiteY409" fmla="*/ 1079851 h 1134676"/>
                <a:gd name="connsiteX410" fmla="*/ 0 w 257285"/>
                <a:gd name="connsiteY410" fmla="*/ 1032561 h 1134676"/>
                <a:gd name="connsiteX411" fmla="*/ 290 w 257285"/>
                <a:gd name="connsiteY411" fmla="*/ 1032852 h 1134676"/>
                <a:gd name="connsiteX412" fmla="*/ 7030 w 257285"/>
                <a:gd name="connsiteY412" fmla="*/ 1032852 h 1134676"/>
                <a:gd name="connsiteX413" fmla="*/ 20509 w 257285"/>
                <a:gd name="connsiteY413" fmla="*/ 1036242 h 1134676"/>
                <a:gd name="connsiteX414" fmla="*/ 27248 w 257285"/>
                <a:gd name="connsiteY414" fmla="*/ 1032852 h 1134676"/>
                <a:gd name="connsiteX415" fmla="*/ 40727 w 257285"/>
                <a:gd name="connsiteY415" fmla="*/ 1026073 h 1134676"/>
                <a:gd name="connsiteX416" fmla="*/ 40727 w 257285"/>
                <a:gd name="connsiteY416" fmla="*/ 1019293 h 1134676"/>
                <a:gd name="connsiteX417" fmla="*/ 40727 w 257285"/>
                <a:gd name="connsiteY417" fmla="*/ 1009124 h 1134676"/>
                <a:gd name="connsiteX418" fmla="*/ 37358 w 257285"/>
                <a:gd name="connsiteY418" fmla="*/ 1009124 h 1134676"/>
                <a:gd name="connsiteX419" fmla="*/ 17140 w 257285"/>
                <a:gd name="connsiteY419" fmla="*/ 1019293 h 1134676"/>
                <a:gd name="connsiteX420" fmla="*/ 13769 w 257285"/>
                <a:gd name="connsiteY420" fmla="*/ 1019293 h 1134676"/>
                <a:gd name="connsiteX421" fmla="*/ 10400 w 257285"/>
                <a:gd name="connsiteY421" fmla="*/ 1022683 h 1134676"/>
                <a:gd name="connsiteX422" fmla="*/ 0 w 257285"/>
                <a:gd name="connsiteY422" fmla="*/ 1027914 h 1134676"/>
                <a:gd name="connsiteX423" fmla="*/ 0 w 257285"/>
                <a:gd name="connsiteY423" fmla="*/ 604791 h 1134676"/>
                <a:gd name="connsiteX424" fmla="*/ 7352 w 257285"/>
                <a:gd name="connsiteY424" fmla="*/ 621655 h 1134676"/>
                <a:gd name="connsiteX425" fmla="*/ 10828 w 257285"/>
                <a:gd name="connsiteY425" fmla="*/ 635214 h 1134676"/>
                <a:gd name="connsiteX426" fmla="*/ 10828 w 257285"/>
                <a:gd name="connsiteY426" fmla="*/ 641993 h 1134676"/>
                <a:gd name="connsiteX427" fmla="*/ 17781 w 257285"/>
                <a:gd name="connsiteY427" fmla="*/ 638603 h 1134676"/>
                <a:gd name="connsiteX428" fmla="*/ 28211 w 257285"/>
                <a:gd name="connsiteY428" fmla="*/ 641993 h 1134676"/>
                <a:gd name="connsiteX429" fmla="*/ 28211 w 257285"/>
                <a:gd name="connsiteY429" fmla="*/ 638603 h 1134676"/>
                <a:gd name="connsiteX430" fmla="*/ 17781 w 257285"/>
                <a:gd name="connsiteY430" fmla="*/ 618265 h 1134676"/>
                <a:gd name="connsiteX431" fmla="*/ 17781 w 257285"/>
                <a:gd name="connsiteY431" fmla="*/ 614876 h 1134676"/>
                <a:gd name="connsiteX432" fmla="*/ 10828 w 257285"/>
                <a:gd name="connsiteY432" fmla="*/ 594537 h 1134676"/>
                <a:gd name="connsiteX433" fmla="*/ 10828 w 257285"/>
                <a:gd name="connsiteY433" fmla="*/ 591148 h 1134676"/>
                <a:gd name="connsiteX434" fmla="*/ 398 w 257285"/>
                <a:gd name="connsiteY434" fmla="*/ 587758 h 1134676"/>
                <a:gd name="connsiteX435" fmla="*/ 0 w 257285"/>
                <a:gd name="connsiteY435" fmla="*/ 587951 h 1134676"/>
                <a:gd name="connsiteX436" fmla="*/ 0 w 257285"/>
                <a:gd name="connsiteY436" fmla="*/ 320151 h 1134676"/>
                <a:gd name="connsiteX437" fmla="*/ 9698 w 257285"/>
                <a:gd name="connsiteY437" fmla="*/ 324926 h 1134676"/>
                <a:gd name="connsiteX438" fmla="*/ 13088 w 257285"/>
                <a:gd name="connsiteY438" fmla="*/ 318250 h 1134676"/>
                <a:gd name="connsiteX439" fmla="*/ 19867 w 257285"/>
                <a:gd name="connsiteY439" fmla="*/ 314913 h 1134676"/>
                <a:gd name="connsiteX440" fmla="*/ 9698 w 257285"/>
                <a:gd name="connsiteY440" fmla="*/ 311575 h 1134676"/>
                <a:gd name="connsiteX441" fmla="*/ 5461 w 257285"/>
                <a:gd name="connsiteY441" fmla="*/ 314496 h 1134676"/>
                <a:gd name="connsiteX442" fmla="*/ 0 w 257285"/>
                <a:gd name="connsiteY442" fmla="*/ 314740 h 1134676"/>
                <a:gd name="connsiteX443" fmla="*/ 0 w 257285"/>
                <a:gd name="connsiteY443" fmla="*/ 273552 h 1134676"/>
                <a:gd name="connsiteX444" fmla="*/ 3180 w 257285"/>
                <a:gd name="connsiteY444" fmla="*/ 270690 h 1134676"/>
                <a:gd name="connsiteX445" fmla="*/ 0 w 257285"/>
                <a:gd name="connsiteY445" fmla="*/ 270690 h 1134676"/>
                <a:gd name="connsiteX446" fmla="*/ 0 w 257285"/>
                <a:gd name="connsiteY446" fmla="*/ 231654 h 1134676"/>
                <a:gd name="connsiteX447" fmla="*/ 3180 w 257285"/>
                <a:gd name="connsiteY447" fmla="*/ 233144 h 1134676"/>
                <a:gd name="connsiteX448" fmla="*/ 0 w 257285"/>
                <a:gd name="connsiteY448" fmla="*/ 230163 h 1134676"/>
                <a:gd name="connsiteX449" fmla="*/ 0 w 257285"/>
                <a:gd name="connsiteY449" fmla="*/ 54825 h 1134676"/>
                <a:gd name="connsiteX450" fmla="*/ 54825 w 257285"/>
                <a:gd name="connsiteY450" fmla="*/ 0 h 1134676"/>
                <a:gd name="connsiteX451" fmla="*/ 202460 w 257285"/>
                <a:gd name="connsiteY451" fmla="*/ 0 h 1134676"/>
                <a:gd name="connsiteX452" fmla="*/ 241227 w 257285"/>
                <a:gd name="connsiteY452" fmla="*/ 16058 h 1134676"/>
                <a:gd name="connsiteX453" fmla="*/ 243815 w 257285"/>
                <a:gd name="connsiteY453" fmla="*/ 19896 h 1134676"/>
                <a:gd name="connsiteX454" fmla="*/ 235812 w 257285"/>
                <a:gd name="connsiteY454" fmla="*/ 24084 h 1134676"/>
                <a:gd name="connsiteX455" fmla="*/ 224321 w 257285"/>
                <a:gd name="connsiteY455" fmla="*/ 26209 h 1134676"/>
                <a:gd name="connsiteX456" fmla="*/ 214108 w 257285"/>
                <a:gd name="connsiteY456" fmla="*/ 43211 h 1134676"/>
                <a:gd name="connsiteX457" fmla="*/ 220917 w 257285"/>
                <a:gd name="connsiteY457" fmla="*/ 46612 h 1134676"/>
                <a:gd name="connsiteX458" fmla="*/ 241344 w 257285"/>
                <a:gd name="connsiteY458" fmla="*/ 53413 h 1134676"/>
                <a:gd name="connsiteX459" fmla="*/ 251558 w 257285"/>
                <a:gd name="connsiteY459" fmla="*/ 50012 h 1134676"/>
                <a:gd name="connsiteX460" fmla="*/ 244749 w 257285"/>
                <a:gd name="connsiteY460" fmla="*/ 36410 h 1134676"/>
                <a:gd name="connsiteX461" fmla="*/ 249095 w 257285"/>
                <a:gd name="connsiteY461" fmla="*/ 27728 h 1134676"/>
                <a:gd name="connsiteX462" fmla="*/ 252977 w 257285"/>
                <a:gd name="connsiteY462" fmla="*/ 33485 h 1134676"/>
                <a:gd name="connsiteX463" fmla="*/ 257285 w 257285"/>
                <a:gd name="connsiteY463" fmla="*/ 54825 h 1134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</a:cxnLst>
              <a:rect l="l" t="t" r="r" b="b"/>
              <a:pathLst>
                <a:path w="257285" h="1134676">
                  <a:moveTo>
                    <a:pt x="16391" y="239401"/>
                  </a:moveTo>
                  <a:cubicBezTo>
                    <a:pt x="12914" y="239401"/>
                    <a:pt x="12914" y="239401"/>
                    <a:pt x="9437" y="237315"/>
                  </a:cubicBezTo>
                  <a:cubicBezTo>
                    <a:pt x="12914" y="239401"/>
                    <a:pt x="12914" y="239401"/>
                    <a:pt x="12914" y="239401"/>
                  </a:cubicBezTo>
                  <a:close/>
                  <a:moveTo>
                    <a:pt x="17781" y="923600"/>
                  </a:moveTo>
                  <a:cubicBezTo>
                    <a:pt x="13609" y="920471"/>
                    <a:pt x="13609" y="917341"/>
                    <a:pt x="13609" y="917341"/>
                  </a:cubicBezTo>
                  <a:cubicBezTo>
                    <a:pt x="9437" y="917341"/>
                    <a:pt x="9437" y="917341"/>
                    <a:pt x="9437" y="917341"/>
                  </a:cubicBezTo>
                  <a:cubicBezTo>
                    <a:pt x="9437" y="920471"/>
                    <a:pt x="13609" y="920471"/>
                    <a:pt x="17781" y="923600"/>
                  </a:cubicBezTo>
                  <a:close/>
                  <a:moveTo>
                    <a:pt x="30297" y="358301"/>
                  </a:moveTo>
                  <a:cubicBezTo>
                    <a:pt x="27168" y="361951"/>
                    <a:pt x="24038" y="361951"/>
                    <a:pt x="20909" y="361951"/>
                  </a:cubicBezTo>
                  <a:cubicBezTo>
                    <a:pt x="20909" y="361951"/>
                    <a:pt x="20909" y="361951"/>
                    <a:pt x="17781" y="361951"/>
                  </a:cubicBezTo>
                  <a:cubicBezTo>
                    <a:pt x="17781" y="365603"/>
                    <a:pt x="20909" y="369253"/>
                    <a:pt x="20909" y="372903"/>
                  </a:cubicBezTo>
                  <a:cubicBezTo>
                    <a:pt x="24038" y="369253"/>
                    <a:pt x="27168" y="365603"/>
                    <a:pt x="30297" y="361951"/>
                  </a:cubicBezTo>
                  <a:cubicBezTo>
                    <a:pt x="30297" y="358301"/>
                    <a:pt x="30297" y="358301"/>
                    <a:pt x="30297" y="358301"/>
                  </a:cubicBezTo>
                  <a:close/>
                  <a:moveTo>
                    <a:pt x="36555" y="504319"/>
                  </a:moveTo>
                  <a:cubicBezTo>
                    <a:pt x="33773" y="498062"/>
                    <a:pt x="30993" y="494932"/>
                    <a:pt x="28211" y="491803"/>
                  </a:cubicBezTo>
                  <a:cubicBezTo>
                    <a:pt x="28211" y="494932"/>
                    <a:pt x="28211" y="498062"/>
                    <a:pt x="28211" y="504319"/>
                  </a:cubicBezTo>
                  <a:cubicBezTo>
                    <a:pt x="30993" y="504319"/>
                    <a:pt x="30993" y="501190"/>
                    <a:pt x="30993" y="501190"/>
                  </a:cubicBezTo>
                  <a:cubicBezTo>
                    <a:pt x="33773" y="501190"/>
                    <a:pt x="36555" y="504319"/>
                    <a:pt x="36555" y="504319"/>
                  </a:cubicBezTo>
                  <a:close/>
                  <a:moveTo>
                    <a:pt x="40727" y="762979"/>
                  </a:moveTo>
                  <a:cubicBezTo>
                    <a:pt x="40727" y="766735"/>
                    <a:pt x="37597" y="770489"/>
                    <a:pt x="34469" y="770489"/>
                  </a:cubicBezTo>
                  <a:cubicBezTo>
                    <a:pt x="34469" y="770489"/>
                    <a:pt x="34469" y="774244"/>
                    <a:pt x="34469" y="781754"/>
                  </a:cubicBezTo>
                  <a:cubicBezTo>
                    <a:pt x="37597" y="781754"/>
                    <a:pt x="37597" y="781754"/>
                    <a:pt x="40727" y="781754"/>
                  </a:cubicBezTo>
                  <a:cubicBezTo>
                    <a:pt x="40727" y="777998"/>
                    <a:pt x="40727" y="777998"/>
                    <a:pt x="40727" y="774244"/>
                  </a:cubicBezTo>
                  <a:cubicBezTo>
                    <a:pt x="40727" y="770489"/>
                    <a:pt x="40727" y="770489"/>
                    <a:pt x="40727" y="770489"/>
                  </a:cubicBezTo>
                  <a:cubicBezTo>
                    <a:pt x="40727" y="770489"/>
                    <a:pt x="40727" y="766735"/>
                    <a:pt x="40727" y="762979"/>
                  </a:cubicBezTo>
                  <a:close/>
                  <a:moveTo>
                    <a:pt x="40727" y="402802"/>
                  </a:moveTo>
                  <a:cubicBezTo>
                    <a:pt x="27168" y="402802"/>
                    <a:pt x="20388" y="395850"/>
                    <a:pt x="16999" y="385419"/>
                  </a:cubicBezTo>
                  <a:cubicBezTo>
                    <a:pt x="16999" y="388896"/>
                    <a:pt x="13609" y="392373"/>
                    <a:pt x="13609" y="392373"/>
                  </a:cubicBezTo>
                  <a:cubicBezTo>
                    <a:pt x="16999" y="399327"/>
                    <a:pt x="20388" y="402802"/>
                    <a:pt x="20388" y="413233"/>
                  </a:cubicBezTo>
                  <a:cubicBezTo>
                    <a:pt x="20388" y="420186"/>
                    <a:pt x="16999" y="427139"/>
                    <a:pt x="13609" y="430616"/>
                  </a:cubicBezTo>
                  <a:cubicBezTo>
                    <a:pt x="16999" y="430616"/>
                    <a:pt x="16999" y="434092"/>
                    <a:pt x="20388" y="437569"/>
                  </a:cubicBezTo>
                  <a:cubicBezTo>
                    <a:pt x="20388" y="427139"/>
                    <a:pt x="27168" y="416710"/>
                    <a:pt x="33947" y="416710"/>
                  </a:cubicBezTo>
                  <a:cubicBezTo>
                    <a:pt x="37337" y="413233"/>
                    <a:pt x="37337" y="406279"/>
                    <a:pt x="40727" y="402802"/>
                  </a:cubicBezTo>
                  <a:close/>
                  <a:moveTo>
                    <a:pt x="40727" y="82655"/>
                  </a:moveTo>
                  <a:cubicBezTo>
                    <a:pt x="33773" y="82655"/>
                    <a:pt x="26820" y="79228"/>
                    <a:pt x="23344" y="72374"/>
                  </a:cubicBezTo>
                  <a:cubicBezTo>
                    <a:pt x="19867" y="68947"/>
                    <a:pt x="16391" y="65520"/>
                    <a:pt x="12914" y="62093"/>
                  </a:cubicBezTo>
                  <a:cubicBezTo>
                    <a:pt x="12914" y="62093"/>
                    <a:pt x="12914" y="65520"/>
                    <a:pt x="9437" y="65520"/>
                  </a:cubicBezTo>
                  <a:cubicBezTo>
                    <a:pt x="19867" y="68947"/>
                    <a:pt x="23344" y="75801"/>
                    <a:pt x="23344" y="82655"/>
                  </a:cubicBezTo>
                  <a:cubicBezTo>
                    <a:pt x="23344" y="92937"/>
                    <a:pt x="16391" y="99790"/>
                    <a:pt x="9437" y="103217"/>
                  </a:cubicBezTo>
                  <a:cubicBezTo>
                    <a:pt x="9437" y="106644"/>
                    <a:pt x="9437" y="106644"/>
                    <a:pt x="9437" y="110071"/>
                  </a:cubicBezTo>
                  <a:cubicBezTo>
                    <a:pt x="16391" y="106644"/>
                    <a:pt x="23344" y="99790"/>
                    <a:pt x="26820" y="99790"/>
                  </a:cubicBezTo>
                  <a:cubicBezTo>
                    <a:pt x="30297" y="99790"/>
                    <a:pt x="33773" y="103217"/>
                    <a:pt x="37250" y="103217"/>
                  </a:cubicBezTo>
                  <a:cubicBezTo>
                    <a:pt x="37250" y="99790"/>
                    <a:pt x="37250" y="99790"/>
                    <a:pt x="37250" y="96364"/>
                  </a:cubicBezTo>
                  <a:cubicBezTo>
                    <a:pt x="37250" y="92937"/>
                    <a:pt x="40727" y="89510"/>
                    <a:pt x="40727" y="82655"/>
                  </a:cubicBezTo>
                  <a:close/>
                  <a:moveTo>
                    <a:pt x="46984" y="237316"/>
                  </a:moveTo>
                  <a:cubicBezTo>
                    <a:pt x="43856" y="233839"/>
                    <a:pt x="43856" y="233839"/>
                    <a:pt x="40726" y="230362"/>
                  </a:cubicBezTo>
                  <a:cubicBezTo>
                    <a:pt x="40726" y="230362"/>
                    <a:pt x="40726" y="226885"/>
                    <a:pt x="37597" y="226885"/>
                  </a:cubicBezTo>
                  <a:cubicBezTo>
                    <a:pt x="37597" y="230362"/>
                    <a:pt x="34469" y="230362"/>
                    <a:pt x="34469" y="233839"/>
                  </a:cubicBezTo>
                  <a:cubicBezTo>
                    <a:pt x="40726" y="233839"/>
                    <a:pt x="40726" y="233839"/>
                    <a:pt x="43856" y="237316"/>
                  </a:cubicBezTo>
                  <a:cubicBezTo>
                    <a:pt x="43856" y="237316"/>
                    <a:pt x="43856" y="237316"/>
                    <a:pt x="46984" y="237316"/>
                  </a:cubicBezTo>
                  <a:close/>
                  <a:moveTo>
                    <a:pt x="51156" y="750464"/>
                  </a:moveTo>
                  <a:lnTo>
                    <a:pt x="49070" y="750464"/>
                  </a:lnTo>
                  <a:lnTo>
                    <a:pt x="49070" y="752550"/>
                  </a:lnTo>
                  <a:lnTo>
                    <a:pt x="51156" y="752550"/>
                  </a:lnTo>
                  <a:close/>
                  <a:moveTo>
                    <a:pt x="55328" y="508491"/>
                  </a:moveTo>
                  <a:cubicBezTo>
                    <a:pt x="51156" y="508491"/>
                    <a:pt x="46984" y="508491"/>
                    <a:pt x="46984" y="508491"/>
                  </a:cubicBezTo>
                  <a:cubicBezTo>
                    <a:pt x="51156" y="508491"/>
                    <a:pt x="51156" y="511621"/>
                    <a:pt x="51156" y="514750"/>
                  </a:cubicBezTo>
                  <a:cubicBezTo>
                    <a:pt x="51156" y="511621"/>
                    <a:pt x="55328" y="511621"/>
                    <a:pt x="55328" y="508491"/>
                  </a:cubicBezTo>
                  <a:close/>
                  <a:moveTo>
                    <a:pt x="57415" y="532132"/>
                  </a:moveTo>
                  <a:cubicBezTo>
                    <a:pt x="54077" y="528656"/>
                    <a:pt x="54077" y="528656"/>
                    <a:pt x="54077" y="525179"/>
                  </a:cubicBezTo>
                  <a:cubicBezTo>
                    <a:pt x="54077" y="535609"/>
                    <a:pt x="47402" y="539085"/>
                    <a:pt x="40727" y="546038"/>
                  </a:cubicBezTo>
                  <a:cubicBezTo>
                    <a:pt x="40727" y="546038"/>
                    <a:pt x="40727" y="546038"/>
                    <a:pt x="44065" y="546038"/>
                  </a:cubicBezTo>
                  <a:cubicBezTo>
                    <a:pt x="47402" y="539085"/>
                    <a:pt x="54077" y="535609"/>
                    <a:pt x="54077" y="535609"/>
                  </a:cubicBezTo>
                  <a:cubicBezTo>
                    <a:pt x="57415" y="535609"/>
                    <a:pt x="57415" y="535609"/>
                    <a:pt x="57415" y="532132"/>
                  </a:cubicBezTo>
                  <a:close/>
                  <a:moveTo>
                    <a:pt x="67844" y="168478"/>
                  </a:moveTo>
                  <a:cubicBezTo>
                    <a:pt x="61105" y="171816"/>
                    <a:pt x="54365" y="175153"/>
                    <a:pt x="47626" y="175153"/>
                  </a:cubicBezTo>
                  <a:cubicBezTo>
                    <a:pt x="40886" y="175153"/>
                    <a:pt x="30777" y="171816"/>
                    <a:pt x="27407" y="168478"/>
                  </a:cubicBezTo>
                  <a:cubicBezTo>
                    <a:pt x="27407" y="168478"/>
                    <a:pt x="27407" y="168478"/>
                    <a:pt x="24038" y="168478"/>
                  </a:cubicBezTo>
                  <a:cubicBezTo>
                    <a:pt x="24038" y="168478"/>
                    <a:pt x="24038" y="168478"/>
                    <a:pt x="24038" y="171816"/>
                  </a:cubicBezTo>
                  <a:cubicBezTo>
                    <a:pt x="24038" y="175153"/>
                    <a:pt x="24038" y="181829"/>
                    <a:pt x="24038" y="181829"/>
                  </a:cubicBezTo>
                  <a:cubicBezTo>
                    <a:pt x="24038" y="181829"/>
                    <a:pt x="27407" y="181829"/>
                    <a:pt x="27407" y="185166"/>
                  </a:cubicBezTo>
                  <a:cubicBezTo>
                    <a:pt x="27407" y="185166"/>
                    <a:pt x="27407" y="185166"/>
                    <a:pt x="30777" y="185166"/>
                  </a:cubicBezTo>
                  <a:cubicBezTo>
                    <a:pt x="34147" y="185166"/>
                    <a:pt x="37517" y="185166"/>
                    <a:pt x="37517" y="185166"/>
                  </a:cubicBezTo>
                  <a:cubicBezTo>
                    <a:pt x="40886" y="181829"/>
                    <a:pt x="50996" y="175153"/>
                    <a:pt x="57735" y="175153"/>
                  </a:cubicBezTo>
                  <a:cubicBezTo>
                    <a:pt x="61105" y="175153"/>
                    <a:pt x="61105" y="175153"/>
                    <a:pt x="64475" y="178491"/>
                  </a:cubicBezTo>
                  <a:cubicBezTo>
                    <a:pt x="64475" y="171816"/>
                    <a:pt x="64475" y="168478"/>
                    <a:pt x="67844" y="168478"/>
                  </a:cubicBezTo>
                  <a:close/>
                  <a:moveTo>
                    <a:pt x="72016" y="256089"/>
                  </a:moveTo>
                  <a:cubicBezTo>
                    <a:pt x="72016" y="252752"/>
                    <a:pt x="68366" y="246076"/>
                    <a:pt x="64714" y="239401"/>
                  </a:cubicBezTo>
                  <a:cubicBezTo>
                    <a:pt x="64714" y="239401"/>
                    <a:pt x="61064" y="239401"/>
                    <a:pt x="57414" y="239401"/>
                  </a:cubicBezTo>
                  <a:cubicBezTo>
                    <a:pt x="64714" y="246076"/>
                    <a:pt x="68366" y="249414"/>
                    <a:pt x="68366" y="256089"/>
                  </a:cubicBezTo>
                  <a:cubicBezTo>
                    <a:pt x="72016" y="256089"/>
                    <a:pt x="72016" y="256089"/>
                    <a:pt x="72016" y="256089"/>
                  </a:cubicBezTo>
                  <a:close/>
                  <a:moveTo>
                    <a:pt x="74103" y="994523"/>
                  </a:moveTo>
                  <a:cubicBezTo>
                    <a:pt x="72016" y="998695"/>
                    <a:pt x="72016" y="998695"/>
                    <a:pt x="72016" y="998695"/>
                  </a:cubicBezTo>
                  <a:cubicBezTo>
                    <a:pt x="72016" y="998695"/>
                    <a:pt x="72016" y="998695"/>
                    <a:pt x="74103" y="998695"/>
                  </a:cubicBezTo>
                  <a:cubicBezTo>
                    <a:pt x="74103" y="998695"/>
                    <a:pt x="74103" y="998695"/>
                    <a:pt x="74103" y="994523"/>
                  </a:cubicBezTo>
                  <a:close/>
                  <a:moveTo>
                    <a:pt x="82447" y="940288"/>
                  </a:moveTo>
                  <a:cubicBezTo>
                    <a:pt x="78970" y="943765"/>
                    <a:pt x="75493" y="943765"/>
                    <a:pt x="72016" y="943765"/>
                  </a:cubicBezTo>
                  <a:cubicBezTo>
                    <a:pt x="72016" y="947241"/>
                    <a:pt x="72016" y="947241"/>
                    <a:pt x="72016" y="947241"/>
                  </a:cubicBezTo>
                  <a:cubicBezTo>
                    <a:pt x="75493" y="947241"/>
                    <a:pt x="75493" y="947241"/>
                    <a:pt x="78970" y="950718"/>
                  </a:cubicBezTo>
                  <a:cubicBezTo>
                    <a:pt x="78970" y="943765"/>
                    <a:pt x="78970" y="943765"/>
                    <a:pt x="82447" y="940288"/>
                  </a:cubicBezTo>
                  <a:close/>
                  <a:moveTo>
                    <a:pt x="88704" y="328681"/>
                  </a:moveTo>
                  <a:cubicBezTo>
                    <a:pt x="85366" y="328681"/>
                    <a:pt x="85366" y="328681"/>
                    <a:pt x="85366" y="325343"/>
                  </a:cubicBezTo>
                  <a:cubicBezTo>
                    <a:pt x="85366" y="322006"/>
                    <a:pt x="82029" y="315331"/>
                    <a:pt x="82029" y="311993"/>
                  </a:cubicBezTo>
                  <a:cubicBezTo>
                    <a:pt x="82029" y="311993"/>
                    <a:pt x="82029" y="308656"/>
                    <a:pt x="85366" y="308656"/>
                  </a:cubicBezTo>
                  <a:cubicBezTo>
                    <a:pt x="82029" y="305318"/>
                    <a:pt x="78691" y="305318"/>
                    <a:pt x="75354" y="301980"/>
                  </a:cubicBezTo>
                  <a:cubicBezTo>
                    <a:pt x="72016" y="301980"/>
                    <a:pt x="72016" y="305318"/>
                    <a:pt x="72016" y="305318"/>
                  </a:cubicBezTo>
                  <a:cubicBezTo>
                    <a:pt x="78691" y="308656"/>
                    <a:pt x="82029" y="315331"/>
                    <a:pt x="82029" y="322006"/>
                  </a:cubicBezTo>
                  <a:cubicBezTo>
                    <a:pt x="82029" y="325343"/>
                    <a:pt x="82029" y="325343"/>
                    <a:pt x="82029" y="328681"/>
                  </a:cubicBezTo>
                  <a:cubicBezTo>
                    <a:pt x="85366" y="328681"/>
                    <a:pt x="85366" y="332018"/>
                    <a:pt x="85366" y="335356"/>
                  </a:cubicBezTo>
                  <a:cubicBezTo>
                    <a:pt x="85366" y="335356"/>
                    <a:pt x="85366" y="335356"/>
                    <a:pt x="88704" y="335356"/>
                  </a:cubicBezTo>
                  <a:cubicBezTo>
                    <a:pt x="88704" y="335356"/>
                    <a:pt x="88704" y="335356"/>
                    <a:pt x="88704" y="332018"/>
                  </a:cubicBezTo>
                  <a:cubicBezTo>
                    <a:pt x="88704" y="328681"/>
                    <a:pt x="88704" y="328681"/>
                    <a:pt x="88704" y="328681"/>
                  </a:cubicBezTo>
                  <a:close/>
                  <a:moveTo>
                    <a:pt x="88704" y="141660"/>
                  </a:moveTo>
                  <a:cubicBezTo>
                    <a:pt x="85227" y="138233"/>
                    <a:pt x="85227" y="134804"/>
                    <a:pt x="85227" y="127951"/>
                  </a:cubicBezTo>
                  <a:cubicBezTo>
                    <a:pt x="81750" y="124524"/>
                    <a:pt x="81750" y="121097"/>
                    <a:pt x="81750" y="114243"/>
                  </a:cubicBezTo>
                  <a:cubicBezTo>
                    <a:pt x="74796" y="121097"/>
                    <a:pt x="71321" y="124524"/>
                    <a:pt x="60890" y="124524"/>
                  </a:cubicBezTo>
                  <a:cubicBezTo>
                    <a:pt x="60890" y="124524"/>
                    <a:pt x="60890" y="124524"/>
                    <a:pt x="57414" y="124524"/>
                  </a:cubicBezTo>
                  <a:cubicBezTo>
                    <a:pt x="67844" y="127951"/>
                    <a:pt x="74796" y="138233"/>
                    <a:pt x="74796" y="148513"/>
                  </a:cubicBezTo>
                  <a:cubicBezTo>
                    <a:pt x="74796" y="151940"/>
                    <a:pt x="71321" y="158794"/>
                    <a:pt x="71321" y="162221"/>
                  </a:cubicBezTo>
                  <a:cubicBezTo>
                    <a:pt x="71321" y="162221"/>
                    <a:pt x="71321" y="158794"/>
                    <a:pt x="74796" y="158794"/>
                  </a:cubicBezTo>
                  <a:cubicBezTo>
                    <a:pt x="74796" y="151940"/>
                    <a:pt x="81750" y="145087"/>
                    <a:pt x="88704" y="141660"/>
                  </a:cubicBezTo>
                  <a:close/>
                  <a:moveTo>
                    <a:pt x="105392" y="1090179"/>
                  </a:moveTo>
                  <a:cubicBezTo>
                    <a:pt x="105392" y="1090179"/>
                    <a:pt x="105392" y="1090179"/>
                    <a:pt x="101915" y="1090179"/>
                  </a:cubicBezTo>
                  <a:cubicBezTo>
                    <a:pt x="94961" y="1090179"/>
                    <a:pt x="88009" y="1083027"/>
                    <a:pt x="84532" y="1075875"/>
                  </a:cubicBezTo>
                  <a:cubicBezTo>
                    <a:pt x="88009" y="1083027"/>
                    <a:pt x="94961" y="1093755"/>
                    <a:pt x="94961" y="1100907"/>
                  </a:cubicBezTo>
                  <a:cubicBezTo>
                    <a:pt x="98438" y="1100907"/>
                    <a:pt x="98438" y="1097331"/>
                    <a:pt x="101915" y="1097331"/>
                  </a:cubicBezTo>
                  <a:cubicBezTo>
                    <a:pt x="101915" y="1093755"/>
                    <a:pt x="101915" y="1093755"/>
                    <a:pt x="105392" y="1090179"/>
                  </a:cubicBezTo>
                  <a:close/>
                  <a:moveTo>
                    <a:pt x="115822" y="41756"/>
                  </a:moveTo>
                  <a:cubicBezTo>
                    <a:pt x="112432" y="48535"/>
                    <a:pt x="102263" y="48535"/>
                    <a:pt x="95484" y="48535"/>
                  </a:cubicBezTo>
                  <a:cubicBezTo>
                    <a:pt x="85315" y="48535"/>
                    <a:pt x="75146" y="45145"/>
                    <a:pt x="71756" y="34976"/>
                  </a:cubicBezTo>
                  <a:cubicBezTo>
                    <a:pt x="71756" y="34976"/>
                    <a:pt x="71756" y="34976"/>
                    <a:pt x="68366" y="34976"/>
                  </a:cubicBezTo>
                  <a:cubicBezTo>
                    <a:pt x="68366" y="34976"/>
                    <a:pt x="64977" y="34976"/>
                    <a:pt x="61587" y="34976"/>
                  </a:cubicBezTo>
                  <a:cubicBezTo>
                    <a:pt x="71756" y="41756"/>
                    <a:pt x="71756" y="48535"/>
                    <a:pt x="71756" y="58704"/>
                  </a:cubicBezTo>
                  <a:cubicBezTo>
                    <a:pt x="75146" y="58704"/>
                    <a:pt x="81925" y="55316"/>
                    <a:pt x="85315" y="55316"/>
                  </a:cubicBezTo>
                  <a:cubicBezTo>
                    <a:pt x="88704" y="55316"/>
                    <a:pt x="95484" y="58704"/>
                    <a:pt x="102263" y="62094"/>
                  </a:cubicBezTo>
                  <a:cubicBezTo>
                    <a:pt x="102263" y="55316"/>
                    <a:pt x="109043" y="48535"/>
                    <a:pt x="115822" y="45145"/>
                  </a:cubicBezTo>
                  <a:cubicBezTo>
                    <a:pt x="115822" y="45145"/>
                    <a:pt x="115822" y="45145"/>
                    <a:pt x="115822" y="41756"/>
                  </a:cubicBezTo>
                  <a:close/>
                  <a:moveTo>
                    <a:pt x="122079" y="732584"/>
                  </a:moveTo>
                  <a:cubicBezTo>
                    <a:pt x="115522" y="726029"/>
                    <a:pt x="115522" y="722750"/>
                    <a:pt x="115522" y="712916"/>
                  </a:cubicBezTo>
                  <a:cubicBezTo>
                    <a:pt x="112245" y="716195"/>
                    <a:pt x="105689" y="719472"/>
                    <a:pt x="102411" y="719472"/>
                  </a:cubicBezTo>
                  <a:cubicBezTo>
                    <a:pt x="99133" y="719472"/>
                    <a:pt x="99133" y="719472"/>
                    <a:pt x="99133" y="719472"/>
                  </a:cubicBezTo>
                  <a:cubicBezTo>
                    <a:pt x="99133" y="719472"/>
                    <a:pt x="99133" y="719472"/>
                    <a:pt x="99133" y="722750"/>
                  </a:cubicBezTo>
                  <a:cubicBezTo>
                    <a:pt x="99133" y="726029"/>
                    <a:pt x="99133" y="726029"/>
                    <a:pt x="99133" y="726029"/>
                  </a:cubicBezTo>
                  <a:cubicBezTo>
                    <a:pt x="102411" y="726029"/>
                    <a:pt x="112245" y="729307"/>
                    <a:pt x="115522" y="735863"/>
                  </a:cubicBezTo>
                  <a:cubicBezTo>
                    <a:pt x="115522" y="735863"/>
                    <a:pt x="115522" y="732584"/>
                    <a:pt x="118801" y="732584"/>
                  </a:cubicBezTo>
                  <a:cubicBezTo>
                    <a:pt x="118801" y="732584"/>
                    <a:pt x="118801" y="732584"/>
                    <a:pt x="122079" y="732584"/>
                  </a:cubicBezTo>
                  <a:close/>
                  <a:moveTo>
                    <a:pt x="132510" y="910666"/>
                  </a:moveTo>
                  <a:cubicBezTo>
                    <a:pt x="132510" y="907329"/>
                    <a:pt x="125656" y="903991"/>
                    <a:pt x="122229" y="900654"/>
                  </a:cubicBezTo>
                  <a:cubicBezTo>
                    <a:pt x="118802" y="907329"/>
                    <a:pt x="111948" y="914004"/>
                    <a:pt x="101666" y="914004"/>
                  </a:cubicBezTo>
                  <a:cubicBezTo>
                    <a:pt x="98239" y="914004"/>
                    <a:pt x="91386" y="910666"/>
                    <a:pt x="87959" y="907329"/>
                  </a:cubicBezTo>
                  <a:cubicBezTo>
                    <a:pt x="87959" y="914004"/>
                    <a:pt x="84532" y="917341"/>
                    <a:pt x="84532" y="917341"/>
                  </a:cubicBezTo>
                  <a:cubicBezTo>
                    <a:pt x="84532" y="920679"/>
                    <a:pt x="84532" y="924016"/>
                    <a:pt x="84532" y="927354"/>
                  </a:cubicBezTo>
                  <a:cubicBezTo>
                    <a:pt x="84532" y="930692"/>
                    <a:pt x="84532" y="930692"/>
                    <a:pt x="84532" y="934029"/>
                  </a:cubicBezTo>
                  <a:cubicBezTo>
                    <a:pt x="84532" y="930692"/>
                    <a:pt x="91386" y="927354"/>
                    <a:pt x="94813" y="927354"/>
                  </a:cubicBezTo>
                  <a:cubicBezTo>
                    <a:pt x="101666" y="920679"/>
                    <a:pt x="105093" y="917341"/>
                    <a:pt x="115375" y="917341"/>
                  </a:cubicBezTo>
                  <a:cubicBezTo>
                    <a:pt x="115375" y="917341"/>
                    <a:pt x="115375" y="917341"/>
                    <a:pt x="118802" y="917341"/>
                  </a:cubicBezTo>
                  <a:cubicBezTo>
                    <a:pt x="122229" y="914004"/>
                    <a:pt x="129083" y="910666"/>
                    <a:pt x="132510" y="910666"/>
                  </a:cubicBezTo>
                  <a:close/>
                  <a:moveTo>
                    <a:pt x="132510" y="147619"/>
                  </a:moveTo>
                  <a:cubicBezTo>
                    <a:pt x="129381" y="151095"/>
                    <a:pt x="126251" y="151095"/>
                    <a:pt x="119994" y="151095"/>
                  </a:cubicBezTo>
                  <a:cubicBezTo>
                    <a:pt x="119994" y="154572"/>
                    <a:pt x="123123" y="154572"/>
                    <a:pt x="123123" y="158049"/>
                  </a:cubicBezTo>
                  <a:cubicBezTo>
                    <a:pt x="126251" y="154572"/>
                    <a:pt x="129381" y="154572"/>
                    <a:pt x="132510" y="151095"/>
                  </a:cubicBezTo>
                  <a:cubicBezTo>
                    <a:pt x="132510" y="151095"/>
                    <a:pt x="132510" y="151095"/>
                    <a:pt x="132510" y="147619"/>
                  </a:cubicBezTo>
                  <a:close/>
                  <a:moveTo>
                    <a:pt x="133205" y="798442"/>
                  </a:moveTo>
                  <a:cubicBezTo>
                    <a:pt x="133205" y="798442"/>
                    <a:pt x="126251" y="794791"/>
                    <a:pt x="122776" y="791141"/>
                  </a:cubicBezTo>
                  <a:cubicBezTo>
                    <a:pt x="115822" y="791141"/>
                    <a:pt x="112345" y="787490"/>
                    <a:pt x="108868" y="783839"/>
                  </a:cubicBezTo>
                  <a:cubicBezTo>
                    <a:pt x="105392" y="783839"/>
                    <a:pt x="101916" y="787490"/>
                    <a:pt x="101916" y="787490"/>
                  </a:cubicBezTo>
                  <a:cubicBezTo>
                    <a:pt x="98439" y="794791"/>
                    <a:pt x="98439" y="798442"/>
                    <a:pt x="94962" y="798442"/>
                  </a:cubicBezTo>
                  <a:cubicBezTo>
                    <a:pt x="94962" y="798442"/>
                    <a:pt x="94962" y="798442"/>
                    <a:pt x="98439" y="798442"/>
                  </a:cubicBezTo>
                  <a:cubicBezTo>
                    <a:pt x="101916" y="798442"/>
                    <a:pt x="108868" y="794791"/>
                    <a:pt x="115822" y="794791"/>
                  </a:cubicBezTo>
                  <a:cubicBezTo>
                    <a:pt x="122776" y="794791"/>
                    <a:pt x="129728" y="798442"/>
                    <a:pt x="133205" y="798442"/>
                  </a:cubicBezTo>
                  <a:close/>
                  <a:moveTo>
                    <a:pt x="149198" y="961147"/>
                  </a:moveTo>
                  <a:cubicBezTo>
                    <a:pt x="149198" y="961147"/>
                    <a:pt x="149198" y="961147"/>
                    <a:pt x="145721" y="956975"/>
                  </a:cubicBezTo>
                  <a:cubicBezTo>
                    <a:pt x="145721" y="956975"/>
                    <a:pt x="142244" y="956975"/>
                    <a:pt x="138767" y="956975"/>
                  </a:cubicBezTo>
                  <a:cubicBezTo>
                    <a:pt x="142244" y="961147"/>
                    <a:pt x="142244" y="961147"/>
                    <a:pt x="145721" y="961147"/>
                  </a:cubicBezTo>
                  <a:cubicBezTo>
                    <a:pt x="145721" y="961147"/>
                    <a:pt x="145721" y="961147"/>
                    <a:pt x="149198" y="961147"/>
                  </a:cubicBezTo>
                  <a:close/>
                  <a:moveTo>
                    <a:pt x="149198" y="607426"/>
                  </a:moveTo>
                  <a:cubicBezTo>
                    <a:pt x="146069" y="607426"/>
                    <a:pt x="146069" y="603849"/>
                    <a:pt x="146069" y="600274"/>
                  </a:cubicBezTo>
                  <a:cubicBezTo>
                    <a:pt x="146069" y="600274"/>
                    <a:pt x="146069" y="600274"/>
                    <a:pt x="142939" y="600274"/>
                  </a:cubicBezTo>
                  <a:cubicBezTo>
                    <a:pt x="139810" y="600274"/>
                    <a:pt x="136682" y="600274"/>
                    <a:pt x="133552" y="600274"/>
                  </a:cubicBezTo>
                  <a:cubicBezTo>
                    <a:pt x="133552" y="600274"/>
                    <a:pt x="133552" y="600274"/>
                    <a:pt x="133552" y="603849"/>
                  </a:cubicBezTo>
                  <a:cubicBezTo>
                    <a:pt x="133552" y="607426"/>
                    <a:pt x="133552" y="611001"/>
                    <a:pt x="130423" y="614578"/>
                  </a:cubicBezTo>
                  <a:cubicBezTo>
                    <a:pt x="133552" y="618153"/>
                    <a:pt x="133552" y="621730"/>
                    <a:pt x="136682" y="625305"/>
                  </a:cubicBezTo>
                  <a:cubicBezTo>
                    <a:pt x="139810" y="618153"/>
                    <a:pt x="146069" y="611001"/>
                    <a:pt x="149198" y="607426"/>
                  </a:cubicBezTo>
                  <a:close/>
                  <a:moveTo>
                    <a:pt x="153370" y="239054"/>
                  </a:moveTo>
                  <a:cubicBezTo>
                    <a:pt x="143357" y="235751"/>
                    <a:pt x="133344" y="225844"/>
                    <a:pt x="133344" y="212631"/>
                  </a:cubicBezTo>
                  <a:cubicBezTo>
                    <a:pt x="130007" y="209329"/>
                    <a:pt x="130007" y="209329"/>
                    <a:pt x="126669" y="206026"/>
                  </a:cubicBezTo>
                  <a:cubicBezTo>
                    <a:pt x="126669" y="209329"/>
                    <a:pt x="130007" y="212631"/>
                    <a:pt x="130007" y="212631"/>
                  </a:cubicBezTo>
                  <a:cubicBezTo>
                    <a:pt x="130007" y="215935"/>
                    <a:pt x="133344" y="219237"/>
                    <a:pt x="133344" y="225844"/>
                  </a:cubicBezTo>
                  <a:cubicBezTo>
                    <a:pt x="133344" y="229146"/>
                    <a:pt x="130007" y="232449"/>
                    <a:pt x="126669" y="235751"/>
                  </a:cubicBezTo>
                  <a:cubicBezTo>
                    <a:pt x="126669" y="239054"/>
                    <a:pt x="123332" y="239054"/>
                    <a:pt x="123332" y="239054"/>
                  </a:cubicBezTo>
                  <a:cubicBezTo>
                    <a:pt x="123332" y="242356"/>
                    <a:pt x="119994" y="245660"/>
                    <a:pt x="119994" y="245660"/>
                  </a:cubicBezTo>
                  <a:cubicBezTo>
                    <a:pt x="123332" y="245660"/>
                    <a:pt x="130007" y="242356"/>
                    <a:pt x="133344" y="242356"/>
                  </a:cubicBezTo>
                  <a:cubicBezTo>
                    <a:pt x="140019" y="242356"/>
                    <a:pt x="146694" y="242356"/>
                    <a:pt x="146694" y="245660"/>
                  </a:cubicBezTo>
                  <a:cubicBezTo>
                    <a:pt x="150032" y="242356"/>
                    <a:pt x="150032" y="239054"/>
                    <a:pt x="153370" y="239054"/>
                  </a:cubicBezTo>
                  <a:close/>
                  <a:moveTo>
                    <a:pt x="159627" y="671197"/>
                  </a:moveTo>
                  <a:cubicBezTo>
                    <a:pt x="156498" y="671197"/>
                    <a:pt x="153368" y="674674"/>
                    <a:pt x="150240" y="674674"/>
                  </a:cubicBezTo>
                  <a:cubicBezTo>
                    <a:pt x="147111" y="674674"/>
                    <a:pt x="147111" y="674674"/>
                    <a:pt x="147111" y="671197"/>
                  </a:cubicBezTo>
                  <a:cubicBezTo>
                    <a:pt x="147111" y="674674"/>
                    <a:pt x="147111" y="674674"/>
                    <a:pt x="147111" y="674674"/>
                  </a:cubicBezTo>
                  <a:cubicBezTo>
                    <a:pt x="147111" y="678150"/>
                    <a:pt x="150240" y="678150"/>
                    <a:pt x="153368" y="681627"/>
                  </a:cubicBezTo>
                  <a:cubicBezTo>
                    <a:pt x="153368" y="681627"/>
                    <a:pt x="153368" y="681627"/>
                    <a:pt x="156498" y="678150"/>
                  </a:cubicBezTo>
                  <a:cubicBezTo>
                    <a:pt x="156498" y="674674"/>
                    <a:pt x="159627" y="674674"/>
                    <a:pt x="159627" y="671197"/>
                  </a:cubicBezTo>
                  <a:close/>
                  <a:moveTo>
                    <a:pt x="163799" y="447071"/>
                  </a:moveTo>
                  <a:cubicBezTo>
                    <a:pt x="160422" y="447071"/>
                    <a:pt x="160422" y="443711"/>
                    <a:pt x="160422" y="440350"/>
                  </a:cubicBezTo>
                  <a:cubicBezTo>
                    <a:pt x="157043" y="440350"/>
                    <a:pt x="153667" y="440350"/>
                    <a:pt x="150290" y="440350"/>
                  </a:cubicBezTo>
                  <a:cubicBezTo>
                    <a:pt x="140157" y="440350"/>
                    <a:pt x="130026" y="430267"/>
                    <a:pt x="130026" y="416824"/>
                  </a:cubicBezTo>
                  <a:cubicBezTo>
                    <a:pt x="130026" y="413464"/>
                    <a:pt x="126648" y="410103"/>
                    <a:pt x="126648" y="403382"/>
                  </a:cubicBezTo>
                  <a:cubicBezTo>
                    <a:pt x="119894" y="403382"/>
                    <a:pt x="116517" y="403382"/>
                    <a:pt x="113139" y="400021"/>
                  </a:cubicBezTo>
                  <a:cubicBezTo>
                    <a:pt x="106385" y="400021"/>
                    <a:pt x="103008" y="403382"/>
                    <a:pt x="103008" y="403382"/>
                  </a:cubicBezTo>
                  <a:cubicBezTo>
                    <a:pt x="99630" y="403382"/>
                    <a:pt x="96253" y="406742"/>
                    <a:pt x="92876" y="406742"/>
                  </a:cubicBezTo>
                  <a:cubicBezTo>
                    <a:pt x="92876" y="410103"/>
                    <a:pt x="96253" y="410103"/>
                    <a:pt x="96253" y="410103"/>
                  </a:cubicBezTo>
                  <a:cubicBezTo>
                    <a:pt x="103008" y="413464"/>
                    <a:pt x="106385" y="420185"/>
                    <a:pt x="109762" y="426906"/>
                  </a:cubicBezTo>
                  <a:cubicBezTo>
                    <a:pt x="109762" y="430267"/>
                    <a:pt x="109762" y="430267"/>
                    <a:pt x="113139" y="430267"/>
                  </a:cubicBezTo>
                  <a:cubicBezTo>
                    <a:pt x="113139" y="430267"/>
                    <a:pt x="113139" y="430267"/>
                    <a:pt x="116517" y="430267"/>
                  </a:cubicBezTo>
                  <a:cubicBezTo>
                    <a:pt x="123271" y="430267"/>
                    <a:pt x="133403" y="430267"/>
                    <a:pt x="133403" y="440350"/>
                  </a:cubicBezTo>
                  <a:cubicBezTo>
                    <a:pt x="146913" y="440350"/>
                    <a:pt x="157043" y="447071"/>
                    <a:pt x="160422" y="460514"/>
                  </a:cubicBezTo>
                  <a:cubicBezTo>
                    <a:pt x="160422" y="453793"/>
                    <a:pt x="163799" y="450432"/>
                    <a:pt x="163799" y="447071"/>
                  </a:cubicBezTo>
                  <a:close/>
                  <a:moveTo>
                    <a:pt x="167971" y="504319"/>
                  </a:moveTo>
                  <a:cubicBezTo>
                    <a:pt x="167971" y="504319"/>
                    <a:pt x="167971" y="504319"/>
                    <a:pt x="164424" y="504319"/>
                  </a:cubicBezTo>
                  <a:cubicBezTo>
                    <a:pt x="164424" y="504319"/>
                    <a:pt x="164424" y="504319"/>
                    <a:pt x="160878" y="504319"/>
                  </a:cubicBezTo>
                  <a:cubicBezTo>
                    <a:pt x="160878" y="517973"/>
                    <a:pt x="150240" y="524799"/>
                    <a:pt x="136055" y="524799"/>
                  </a:cubicBezTo>
                  <a:cubicBezTo>
                    <a:pt x="136055" y="524799"/>
                    <a:pt x="136055" y="524799"/>
                    <a:pt x="132509" y="524799"/>
                  </a:cubicBezTo>
                  <a:cubicBezTo>
                    <a:pt x="136055" y="528213"/>
                    <a:pt x="136055" y="531627"/>
                    <a:pt x="136055" y="535040"/>
                  </a:cubicBezTo>
                  <a:cubicBezTo>
                    <a:pt x="136055" y="538453"/>
                    <a:pt x="136055" y="538453"/>
                    <a:pt x="136055" y="541867"/>
                  </a:cubicBezTo>
                  <a:cubicBezTo>
                    <a:pt x="139601" y="538453"/>
                    <a:pt x="143147" y="538453"/>
                    <a:pt x="143147" y="538453"/>
                  </a:cubicBezTo>
                  <a:cubicBezTo>
                    <a:pt x="146693" y="538453"/>
                    <a:pt x="146693" y="538453"/>
                    <a:pt x="146693" y="541867"/>
                  </a:cubicBezTo>
                  <a:cubicBezTo>
                    <a:pt x="153786" y="535040"/>
                    <a:pt x="157333" y="535040"/>
                    <a:pt x="160878" y="535040"/>
                  </a:cubicBezTo>
                  <a:cubicBezTo>
                    <a:pt x="164424" y="535040"/>
                    <a:pt x="167971" y="535040"/>
                    <a:pt x="167971" y="535040"/>
                  </a:cubicBezTo>
                  <a:cubicBezTo>
                    <a:pt x="167971" y="535040"/>
                    <a:pt x="167971" y="535040"/>
                    <a:pt x="167971" y="531627"/>
                  </a:cubicBezTo>
                  <a:cubicBezTo>
                    <a:pt x="167971" y="528213"/>
                    <a:pt x="167971" y="528213"/>
                    <a:pt x="167971" y="524799"/>
                  </a:cubicBezTo>
                  <a:cubicBezTo>
                    <a:pt x="167971" y="521387"/>
                    <a:pt x="167971" y="517973"/>
                    <a:pt x="167971" y="517973"/>
                  </a:cubicBezTo>
                  <a:cubicBezTo>
                    <a:pt x="167971" y="514559"/>
                    <a:pt x="167971" y="511147"/>
                    <a:pt x="167971" y="507733"/>
                  </a:cubicBezTo>
                  <a:cubicBezTo>
                    <a:pt x="167971" y="507733"/>
                    <a:pt x="167971" y="504319"/>
                    <a:pt x="167971" y="504319"/>
                  </a:cubicBezTo>
                  <a:close/>
                  <a:moveTo>
                    <a:pt x="174229" y="725432"/>
                  </a:moveTo>
                  <a:cubicBezTo>
                    <a:pt x="174229" y="725432"/>
                    <a:pt x="170057" y="729604"/>
                    <a:pt x="170057" y="733776"/>
                  </a:cubicBezTo>
                  <a:cubicBezTo>
                    <a:pt x="170057" y="733776"/>
                    <a:pt x="170057" y="733776"/>
                    <a:pt x="174229" y="733776"/>
                  </a:cubicBezTo>
                  <a:cubicBezTo>
                    <a:pt x="174229" y="733776"/>
                    <a:pt x="174229" y="733776"/>
                    <a:pt x="174229" y="729604"/>
                  </a:cubicBezTo>
                  <a:cubicBezTo>
                    <a:pt x="174229" y="729604"/>
                    <a:pt x="174229" y="729604"/>
                    <a:pt x="174229" y="725432"/>
                  </a:cubicBezTo>
                  <a:close/>
                  <a:moveTo>
                    <a:pt x="176315" y="967405"/>
                  </a:moveTo>
                  <a:lnTo>
                    <a:pt x="174228" y="967405"/>
                  </a:lnTo>
                  <a:lnTo>
                    <a:pt x="174228" y="969491"/>
                  </a:lnTo>
                  <a:lnTo>
                    <a:pt x="176315" y="969491"/>
                  </a:lnTo>
                  <a:close/>
                  <a:moveTo>
                    <a:pt x="184658" y="277518"/>
                  </a:moveTo>
                  <a:cubicBezTo>
                    <a:pt x="184658" y="274104"/>
                    <a:pt x="181083" y="274104"/>
                    <a:pt x="181083" y="270690"/>
                  </a:cubicBezTo>
                  <a:cubicBezTo>
                    <a:pt x="177506" y="274104"/>
                    <a:pt x="173931" y="274104"/>
                    <a:pt x="170354" y="274104"/>
                  </a:cubicBezTo>
                  <a:cubicBezTo>
                    <a:pt x="166779" y="274104"/>
                    <a:pt x="163202" y="274104"/>
                    <a:pt x="159627" y="274104"/>
                  </a:cubicBezTo>
                  <a:cubicBezTo>
                    <a:pt x="159627" y="274104"/>
                    <a:pt x="159627" y="277518"/>
                    <a:pt x="159627" y="280930"/>
                  </a:cubicBezTo>
                  <a:cubicBezTo>
                    <a:pt x="173931" y="280930"/>
                    <a:pt x="177506" y="287758"/>
                    <a:pt x="177506" y="301412"/>
                  </a:cubicBezTo>
                  <a:cubicBezTo>
                    <a:pt x="177506" y="301412"/>
                    <a:pt x="177506" y="304824"/>
                    <a:pt x="177506" y="308238"/>
                  </a:cubicBezTo>
                  <a:cubicBezTo>
                    <a:pt x="177506" y="308238"/>
                    <a:pt x="181083" y="304824"/>
                    <a:pt x="184658" y="304824"/>
                  </a:cubicBezTo>
                  <a:cubicBezTo>
                    <a:pt x="184658" y="301412"/>
                    <a:pt x="181083" y="297998"/>
                    <a:pt x="181083" y="291170"/>
                  </a:cubicBezTo>
                  <a:cubicBezTo>
                    <a:pt x="181083" y="284344"/>
                    <a:pt x="181083" y="284344"/>
                    <a:pt x="184658" y="277518"/>
                  </a:cubicBezTo>
                  <a:close/>
                  <a:moveTo>
                    <a:pt x="190917" y="192467"/>
                  </a:moveTo>
                  <a:cubicBezTo>
                    <a:pt x="187440" y="192467"/>
                    <a:pt x="187440" y="189338"/>
                    <a:pt x="187440" y="189338"/>
                  </a:cubicBezTo>
                  <a:cubicBezTo>
                    <a:pt x="183963" y="189338"/>
                    <a:pt x="183963" y="192467"/>
                    <a:pt x="180487" y="192467"/>
                  </a:cubicBezTo>
                  <a:cubicBezTo>
                    <a:pt x="183963" y="195597"/>
                    <a:pt x="187440" y="195597"/>
                    <a:pt x="190917" y="201854"/>
                  </a:cubicBezTo>
                  <a:cubicBezTo>
                    <a:pt x="190917" y="198725"/>
                    <a:pt x="190917" y="198725"/>
                    <a:pt x="190917" y="198725"/>
                  </a:cubicBezTo>
                  <a:cubicBezTo>
                    <a:pt x="190917" y="195597"/>
                    <a:pt x="190917" y="195597"/>
                    <a:pt x="190917" y="192467"/>
                  </a:cubicBezTo>
                  <a:close/>
                  <a:moveTo>
                    <a:pt x="190917" y="84258"/>
                  </a:moveTo>
                  <a:cubicBezTo>
                    <a:pt x="187267" y="84258"/>
                    <a:pt x="183615" y="84258"/>
                    <a:pt x="176315" y="80868"/>
                  </a:cubicBezTo>
                  <a:cubicBezTo>
                    <a:pt x="179965" y="84258"/>
                    <a:pt x="179965" y="87648"/>
                    <a:pt x="179965" y="91037"/>
                  </a:cubicBezTo>
                  <a:cubicBezTo>
                    <a:pt x="179965" y="94427"/>
                    <a:pt x="179965" y="97817"/>
                    <a:pt x="176315" y="101207"/>
                  </a:cubicBezTo>
                  <a:cubicBezTo>
                    <a:pt x="179965" y="104596"/>
                    <a:pt x="183615" y="104596"/>
                    <a:pt x="183615" y="107986"/>
                  </a:cubicBezTo>
                  <a:cubicBezTo>
                    <a:pt x="183615" y="104596"/>
                    <a:pt x="183615" y="104596"/>
                    <a:pt x="183615" y="104596"/>
                  </a:cubicBezTo>
                  <a:cubicBezTo>
                    <a:pt x="183615" y="94427"/>
                    <a:pt x="187267" y="91037"/>
                    <a:pt x="190917" y="84258"/>
                  </a:cubicBezTo>
                  <a:close/>
                  <a:moveTo>
                    <a:pt x="201346" y="1104819"/>
                  </a:moveTo>
                  <a:cubicBezTo>
                    <a:pt x="194194" y="1101430"/>
                    <a:pt x="190619" y="1098040"/>
                    <a:pt x="187042" y="1094650"/>
                  </a:cubicBezTo>
                  <a:cubicBezTo>
                    <a:pt x="183467" y="1098040"/>
                    <a:pt x="179890" y="1101430"/>
                    <a:pt x="176315" y="1104819"/>
                  </a:cubicBezTo>
                  <a:cubicBezTo>
                    <a:pt x="176315" y="1108209"/>
                    <a:pt x="179890" y="1108209"/>
                    <a:pt x="179890" y="1114989"/>
                  </a:cubicBezTo>
                  <a:cubicBezTo>
                    <a:pt x="183467" y="1118378"/>
                    <a:pt x="187042" y="1121768"/>
                    <a:pt x="190619" y="1121768"/>
                  </a:cubicBezTo>
                  <a:cubicBezTo>
                    <a:pt x="190619" y="1114989"/>
                    <a:pt x="194194" y="1108209"/>
                    <a:pt x="201346" y="1104819"/>
                  </a:cubicBezTo>
                  <a:close/>
                  <a:moveTo>
                    <a:pt x="201346" y="992342"/>
                  </a:moveTo>
                  <a:cubicBezTo>
                    <a:pt x="197943" y="989023"/>
                    <a:pt x="194540" y="989023"/>
                    <a:pt x="194540" y="985705"/>
                  </a:cubicBezTo>
                  <a:cubicBezTo>
                    <a:pt x="191135" y="982386"/>
                    <a:pt x="187732" y="979068"/>
                    <a:pt x="184329" y="975749"/>
                  </a:cubicBezTo>
                  <a:cubicBezTo>
                    <a:pt x="184329" y="979068"/>
                    <a:pt x="184329" y="979068"/>
                    <a:pt x="184329" y="982386"/>
                  </a:cubicBezTo>
                  <a:cubicBezTo>
                    <a:pt x="184329" y="985705"/>
                    <a:pt x="184329" y="985705"/>
                    <a:pt x="184329" y="985705"/>
                  </a:cubicBezTo>
                  <a:cubicBezTo>
                    <a:pt x="184329" y="989023"/>
                    <a:pt x="184329" y="989023"/>
                    <a:pt x="184329" y="992342"/>
                  </a:cubicBezTo>
                  <a:cubicBezTo>
                    <a:pt x="184329" y="998979"/>
                    <a:pt x="180925" y="1005616"/>
                    <a:pt x="177522" y="1008935"/>
                  </a:cubicBezTo>
                  <a:cubicBezTo>
                    <a:pt x="174119" y="1015572"/>
                    <a:pt x="167311" y="1018891"/>
                    <a:pt x="160505" y="1022209"/>
                  </a:cubicBezTo>
                  <a:cubicBezTo>
                    <a:pt x="157101" y="1028847"/>
                    <a:pt x="146890" y="1032165"/>
                    <a:pt x="140084" y="1032165"/>
                  </a:cubicBezTo>
                  <a:cubicBezTo>
                    <a:pt x="136680" y="1032165"/>
                    <a:pt x="136680" y="1032165"/>
                    <a:pt x="136680" y="1032165"/>
                  </a:cubicBezTo>
                  <a:cubicBezTo>
                    <a:pt x="140084" y="1035484"/>
                    <a:pt x="140084" y="1042121"/>
                    <a:pt x="140084" y="1048758"/>
                  </a:cubicBezTo>
                  <a:cubicBezTo>
                    <a:pt x="143487" y="1048758"/>
                    <a:pt x="143487" y="1048758"/>
                    <a:pt x="143487" y="1048758"/>
                  </a:cubicBezTo>
                  <a:cubicBezTo>
                    <a:pt x="146890" y="1048758"/>
                    <a:pt x="146890" y="1048758"/>
                    <a:pt x="146890" y="1048758"/>
                  </a:cubicBezTo>
                  <a:cubicBezTo>
                    <a:pt x="150295" y="1048758"/>
                    <a:pt x="150295" y="1048758"/>
                    <a:pt x="153698" y="1048758"/>
                  </a:cubicBezTo>
                  <a:cubicBezTo>
                    <a:pt x="153698" y="1038802"/>
                    <a:pt x="160505" y="1032165"/>
                    <a:pt x="170716" y="1032165"/>
                  </a:cubicBezTo>
                  <a:cubicBezTo>
                    <a:pt x="170716" y="1015572"/>
                    <a:pt x="184329" y="1002298"/>
                    <a:pt x="197943" y="1002298"/>
                  </a:cubicBezTo>
                  <a:cubicBezTo>
                    <a:pt x="197943" y="998979"/>
                    <a:pt x="201346" y="995661"/>
                    <a:pt x="201346" y="992342"/>
                  </a:cubicBezTo>
                  <a:close/>
                  <a:moveTo>
                    <a:pt x="207605" y="372903"/>
                  </a:moveTo>
                  <a:cubicBezTo>
                    <a:pt x="200930" y="369253"/>
                    <a:pt x="194255" y="365603"/>
                    <a:pt x="190917" y="358301"/>
                  </a:cubicBezTo>
                  <a:cubicBezTo>
                    <a:pt x="187579" y="358301"/>
                    <a:pt x="180904" y="358301"/>
                    <a:pt x="177567" y="358301"/>
                  </a:cubicBezTo>
                  <a:cubicBezTo>
                    <a:pt x="177567" y="358301"/>
                    <a:pt x="177567" y="361951"/>
                    <a:pt x="174229" y="365603"/>
                  </a:cubicBezTo>
                  <a:cubicBezTo>
                    <a:pt x="177567" y="365603"/>
                    <a:pt x="180904" y="369253"/>
                    <a:pt x="184242" y="372903"/>
                  </a:cubicBezTo>
                  <a:cubicBezTo>
                    <a:pt x="184242" y="372903"/>
                    <a:pt x="187579" y="372903"/>
                    <a:pt x="190917" y="372903"/>
                  </a:cubicBezTo>
                  <a:cubicBezTo>
                    <a:pt x="190917" y="372903"/>
                    <a:pt x="194255" y="372903"/>
                    <a:pt x="197592" y="372903"/>
                  </a:cubicBezTo>
                  <a:cubicBezTo>
                    <a:pt x="200930" y="372903"/>
                    <a:pt x="200930" y="372903"/>
                    <a:pt x="204267" y="372903"/>
                  </a:cubicBezTo>
                  <a:cubicBezTo>
                    <a:pt x="204267" y="372903"/>
                    <a:pt x="204267" y="372903"/>
                    <a:pt x="207605" y="372903"/>
                  </a:cubicBezTo>
                  <a:close/>
                  <a:moveTo>
                    <a:pt x="213862" y="899263"/>
                  </a:moveTo>
                  <a:cubicBezTo>
                    <a:pt x="207307" y="899263"/>
                    <a:pt x="207307" y="888834"/>
                    <a:pt x="207307" y="885357"/>
                  </a:cubicBezTo>
                  <a:cubicBezTo>
                    <a:pt x="207307" y="881881"/>
                    <a:pt x="207307" y="881881"/>
                    <a:pt x="207307" y="881881"/>
                  </a:cubicBezTo>
                  <a:cubicBezTo>
                    <a:pt x="204028" y="885357"/>
                    <a:pt x="197471" y="888834"/>
                    <a:pt x="190916" y="888834"/>
                  </a:cubicBezTo>
                  <a:cubicBezTo>
                    <a:pt x="190916" y="888834"/>
                    <a:pt x="194194" y="892311"/>
                    <a:pt x="197471" y="895787"/>
                  </a:cubicBezTo>
                  <a:cubicBezTo>
                    <a:pt x="204028" y="895787"/>
                    <a:pt x="207307" y="899263"/>
                    <a:pt x="213862" y="902740"/>
                  </a:cubicBezTo>
                  <a:cubicBezTo>
                    <a:pt x="213862" y="902740"/>
                    <a:pt x="213862" y="902740"/>
                    <a:pt x="213862" y="899263"/>
                  </a:cubicBezTo>
                  <a:close/>
                  <a:moveTo>
                    <a:pt x="213862" y="368732"/>
                  </a:moveTo>
                  <a:lnTo>
                    <a:pt x="211775" y="368732"/>
                  </a:lnTo>
                  <a:lnTo>
                    <a:pt x="211775" y="370818"/>
                  </a:lnTo>
                  <a:lnTo>
                    <a:pt x="213862" y="370818"/>
                  </a:lnTo>
                  <a:close/>
                  <a:moveTo>
                    <a:pt x="234722" y="954890"/>
                  </a:moveTo>
                  <a:cubicBezTo>
                    <a:pt x="231245" y="951413"/>
                    <a:pt x="227768" y="944460"/>
                    <a:pt x="227768" y="944460"/>
                  </a:cubicBezTo>
                  <a:cubicBezTo>
                    <a:pt x="227768" y="944460"/>
                    <a:pt x="224291" y="944460"/>
                    <a:pt x="224291" y="947937"/>
                  </a:cubicBezTo>
                  <a:cubicBezTo>
                    <a:pt x="227768" y="947937"/>
                    <a:pt x="231245" y="951413"/>
                    <a:pt x="234722" y="954890"/>
                  </a:cubicBezTo>
                  <a:close/>
                  <a:moveTo>
                    <a:pt x="238894" y="579414"/>
                  </a:moveTo>
                  <a:cubicBezTo>
                    <a:pt x="238894" y="579414"/>
                    <a:pt x="238894" y="579414"/>
                    <a:pt x="235764" y="579414"/>
                  </a:cubicBezTo>
                  <a:cubicBezTo>
                    <a:pt x="235764" y="579414"/>
                    <a:pt x="235764" y="583586"/>
                    <a:pt x="232635" y="583586"/>
                  </a:cubicBezTo>
                  <a:cubicBezTo>
                    <a:pt x="232635" y="583586"/>
                    <a:pt x="235764" y="583586"/>
                    <a:pt x="235764" y="587758"/>
                  </a:cubicBezTo>
                  <a:cubicBezTo>
                    <a:pt x="235764" y="583586"/>
                    <a:pt x="238894" y="583586"/>
                    <a:pt x="238894" y="579414"/>
                  </a:cubicBezTo>
                  <a:close/>
                  <a:moveTo>
                    <a:pt x="238894" y="430893"/>
                  </a:moveTo>
                  <a:cubicBezTo>
                    <a:pt x="238894" y="427555"/>
                    <a:pt x="238894" y="424218"/>
                    <a:pt x="235417" y="420880"/>
                  </a:cubicBezTo>
                  <a:cubicBezTo>
                    <a:pt x="235417" y="424218"/>
                    <a:pt x="231940" y="424218"/>
                    <a:pt x="228463" y="427555"/>
                  </a:cubicBezTo>
                  <a:cubicBezTo>
                    <a:pt x="235417" y="430893"/>
                    <a:pt x="238894" y="430893"/>
                    <a:pt x="238894" y="437568"/>
                  </a:cubicBezTo>
                  <a:cubicBezTo>
                    <a:pt x="238894" y="434230"/>
                    <a:pt x="238894" y="430893"/>
                    <a:pt x="238894" y="430893"/>
                  </a:cubicBezTo>
                  <a:close/>
                  <a:moveTo>
                    <a:pt x="240980" y="164306"/>
                  </a:moveTo>
                  <a:cubicBezTo>
                    <a:pt x="237852" y="167783"/>
                    <a:pt x="231593" y="171260"/>
                    <a:pt x="225335" y="171260"/>
                  </a:cubicBezTo>
                  <a:cubicBezTo>
                    <a:pt x="225335" y="171260"/>
                    <a:pt x="225335" y="171260"/>
                    <a:pt x="222206" y="171260"/>
                  </a:cubicBezTo>
                  <a:cubicBezTo>
                    <a:pt x="225335" y="174737"/>
                    <a:pt x="228465" y="174737"/>
                    <a:pt x="231593" y="174737"/>
                  </a:cubicBezTo>
                  <a:cubicBezTo>
                    <a:pt x="234722" y="171260"/>
                    <a:pt x="237852" y="167783"/>
                    <a:pt x="240980" y="167783"/>
                  </a:cubicBezTo>
                  <a:cubicBezTo>
                    <a:pt x="240980" y="167783"/>
                    <a:pt x="240980" y="167783"/>
                    <a:pt x="240980" y="164306"/>
                  </a:cubicBezTo>
                  <a:close/>
                  <a:moveTo>
                    <a:pt x="251410" y="655552"/>
                  </a:moveTo>
                  <a:cubicBezTo>
                    <a:pt x="251410" y="652424"/>
                    <a:pt x="251410" y="652424"/>
                    <a:pt x="248131" y="652424"/>
                  </a:cubicBezTo>
                  <a:cubicBezTo>
                    <a:pt x="244854" y="652424"/>
                    <a:pt x="241576" y="652424"/>
                    <a:pt x="238297" y="652424"/>
                  </a:cubicBezTo>
                  <a:cubicBezTo>
                    <a:pt x="235019" y="655552"/>
                    <a:pt x="231742" y="655552"/>
                    <a:pt x="228463" y="655552"/>
                  </a:cubicBezTo>
                  <a:cubicBezTo>
                    <a:pt x="228463" y="658682"/>
                    <a:pt x="231742" y="658682"/>
                    <a:pt x="231742" y="661811"/>
                  </a:cubicBezTo>
                  <a:cubicBezTo>
                    <a:pt x="235019" y="661811"/>
                    <a:pt x="238297" y="664940"/>
                    <a:pt x="238297" y="664940"/>
                  </a:cubicBezTo>
                  <a:cubicBezTo>
                    <a:pt x="241576" y="661811"/>
                    <a:pt x="248131" y="658682"/>
                    <a:pt x="251410" y="658682"/>
                  </a:cubicBezTo>
                  <a:cubicBezTo>
                    <a:pt x="251410" y="658682"/>
                    <a:pt x="251410" y="658682"/>
                    <a:pt x="251410" y="655552"/>
                  </a:cubicBezTo>
                  <a:close/>
                  <a:moveTo>
                    <a:pt x="251410" y="463643"/>
                  </a:moveTo>
                  <a:cubicBezTo>
                    <a:pt x="248281" y="460514"/>
                    <a:pt x="245151" y="457384"/>
                    <a:pt x="242022" y="454256"/>
                  </a:cubicBezTo>
                  <a:cubicBezTo>
                    <a:pt x="238894" y="457384"/>
                    <a:pt x="238894" y="457384"/>
                    <a:pt x="238894" y="460514"/>
                  </a:cubicBezTo>
                  <a:cubicBezTo>
                    <a:pt x="242022" y="460514"/>
                    <a:pt x="245151" y="460514"/>
                    <a:pt x="248281" y="463643"/>
                  </a:cubicBezTo>
                  <a:cubicBezTo>
                    <a:pt x="248281" y="463643"/>
                    <a:pt x="251410" y="466772"/>
                    <a:pt x="251410" y="466772"/>
                  </a:cubicBezTo>
                  <a:cubicBezTo>
                    <a:pt x="251410" y="466772"/>
                    <a:pt x="251410" y="466772"/>
                    <a:pt x="251410" y="463643"/>
                  </a:cubicBezTo>
                  <a:close/>
                  <a:moveTo>
                    <a:pt x="251410" y="335878"/>
                  </a:moveTo>
                  <a:cubicBezTo>
                    <a:pt x="251410" y="332488"/>
                    <a:pt x="248019" y="332488"/>
                    <a:pt x="248019" y="329097"/>
                  </a:cubicBezTo>
                  <a:cubicBezTo>
                    <a:pt x="244629" y="329097"/>
                    <a:pt x="241241" y="329097"/>
                    <a:pt x="237850" y="329097"/>
                  </a:cubicBezTo>
                  <a:cubicBezTo>
                    <a:pt x="234460" y="335878"/>
                    <a:pt x="231070" y="342657"/>
                    <a:pt x="224291" y="342657"/>
                  </a:cubicBezTo>
                  <a:cubicBezTo>
                    <a:pt x="224291" y="346047"/>
                    <a:pt x="227681" y="349437"/>
                    <a:pt x="227681" y="352826"/>
                  </a:cubicBezTo>
                  <a:cubicBezTo>
                    <a:pt x="227681" y="352826"/>
                    <a:pt x="227681" y="356216"/>
                    <a:pt x="224291" y="356216"/>
                  </a:cubicBezTo>
                  <a:cubicBezTo>
                    <a:pt x="231070" y="346047"/>
                    <a:pt x="241241" y="342657"/>
                    <a:pt x="251410" y="342657"/>
                  </a:cubicBezTo>
                  <a:cubicBezTo>
                    <a:pt x="251410" y="339266"/>
                    <a:pt x="251410" y="339266"/>
                    <a:pt x="251410" y="335878"/>
                  </a:cubicBezTo>
                  <a:close/>
                  <a:moveTo>
                    <a:pt x="251410" y="206026"/>
                  </a:moveTo>
                  <a:cubicBezTo>
                    <a:pt x="251410" y="206026"/>
                    <a:pt x="251410" y="206026"/>
                    <a:pt x="249323" y="206026"/>
                  </a:cubicBezTo>
                  <a:cubicBezTo>
                    <a:pt x="249323" y="206026"/>
                    <a:pt x="249323" y="206026"/>
                    <a:pt x="251410" y="210198"/>
                  </a:cubicBezTo>
                  <a:cubicBezTo>
                    <a:pt x="251410" y="206026"/>
                    <a:pt x="251410" y="206026"/>
                    <a:pt x="251410" y="206026"/>
                  </a:cubicBezTo>
                  <a:close/>
                  <a:moveTo>
                    <a:pt x="255581" y="759421"/>
                  </a:moveTo>
                  <a:cubicBezTo>
                    <a:pt x="252212" y="759421"/>
                    <a:pt x="252212" y="755986"/>
                    <a:pt x="252212" y="752550"/>
                  </a:cubicBezTo>
                  <a:cubicBezTo>
                    <a:pt x="245473" y="752550"/>
                    <a:pt x="238733" y="752550"/>
                    <a:pt x="235363" y="752550"/>
                  </a:cubicBezTo>
                  <a:cubicBezTo>
                    <a:pt x="235363" y="752550"/>
                    <a:pt x="235363" y="752550"/>
                    <a:pt x="235363" y="755986"/>
                  </a:cubicBezTo>
                  <a:cubicBezTo>
                    <a:pt x="235363" y="769730"/>
                    <a:pt x="225254" y="783471"/>
                    <a:pt x="211775" y="783471"/>
                  </a:cubicBezTo>
                  <a:cubicBezTo>
                    <a:pt x="211775" y="783471"/>
                    <a:pt x="211775" y="783471"/>
                    <a:pt x="211775" y="786907"/>
                  </a:cubicBezTo>
                  <a:cubicBezTo>
                    <a:pt x="221884" y="790344"/>
                    <a:pt x="228624" y="797214"/>
                    <a:pt x="228624" y="810957"/>
                  </a:cubicBezTo>
                  <a:cubicBezTo>
                    <a:pt x="231994" y="810957"/>
                    <a:pt x="231994" y="810957"/>
                    <a:pt x="231994" y="810957"/>
                  </a:cubicBezTo>
                  <a:cubicBezTo>
                    <a:pt x="228624" y="804087"/>
                    <a:pt x="225254" y="797214"/>
                    <a:pt x="225254" y="790344"/>
                  </a:cubicBezTo>
                  <a:cubicBezTo>
                    <a:pt x="225254" y="773164"/>
                    <a:pt x="238733" y="759421"/>
                    <a:pt x="252212" y="759421"/>
                  </a:cubicBezTo>
                  <a:cubicBezTo>
                    <a:pt x="252212" y="759421"/>
                    <a:pt x="252212" y="759421"/>
                    <a:pt x="255581" y="759421"/>
                  </a:cubicBezTo>
                  <a:close/>
                  <a:moveTo>
                    <a:pt x="257285" y="967283"/>
                  </a:moveTo>
                  <a:lnTo>
                    <a:pt x="257285" y="987660"/>
                  </a:lnTo>
                  <a:lnTo>
                    <a:pt x="252453" y="978476"/>
                  </a:lnTo>
                  <a:cubicBezTo>
                    <a:pt x="252453" y="975107"/>
                    <a:pt x="254226" y="970895"/>
                    <a:pt x="256886" y="967525"/>
                  </a:cubicBezTo>
                  <a:close/>
                  <a:moveTo>
                    <a:pt x="257285" y="54825"/>
                  </a:moveTo>
                  <a:lnTo>
                    <a:pt x="257285" y="89723"/>
                  </a:lnTo>
                  <a:lnTo>
                    <a:pt x="249323" y="87125"/>
                  </a:lnTo>
                  <a:cubicBezTo>
                    <a:pt x="245847" y="93931"/>
                    <a:pt x="238894" y="100739"/>
                    <a:pt x="231940" y="104142"/>
                  </a:cubicBezTo>
                  <a:cubicBezTo>
                    <a:pt x="231940" y="117755"/>
                    <a:pt x="221510" y="124563"/>
                    <a:pt x="207603" y="124563"/>
                  </a:cubicBezTo>
                  <a:cubicBezTo>
                    <a:pt x="207603" y="127966"/>
                    <a:pt x="207603" y="127966"/>
                    <a:pt x="207603" y="131370"/>
                  </a:cubicBezTo>
                  <a:cubicBezTo>
                    <a:pt x="207603" y="134773"/>
                    <a:pt x="211080" y="134773"/>
                    <a:pt x="211080" y="134773"/>
                  </a:cubicBezTo>
                  <a:cubicBezTo>
                    <a:pt x="214557" y="131370"/>
                    <a:pt x="221510" y="127966"/>
                    <a:pt x="224986" y="127966"/>
                  </a:cubicBezTo>
                  <a:cubicBezTo>
                    <a:pt x="238894" y="127966"/>
                    <a:pt x="245847" y="138176"/>
                    <a:pt x="249323" y="151791"/>
                  </a:cubicBezTo>
                  <a:cubicBezTo>
                    <a:pt x="249323" y="148387"/>
                    <a:pt x="252800" y="144984"/>
                    <a:pt x="252800" y="144984"/>
                  </a:cubicBezTo>
                  <a:cubicBezTo>
                    <a:pt x="242371" y="141581"/>
                    <a:pt x="238894" y="131370"/>
                    <a:pt x="238894" y="121160"/>
                  </a:cubicBezTo>
                  <a:cubicBezTo>
                    <a:pt x="238894" y="114353"/>
                    <a:pt x="240632" y="107546"/>
                    <a:pt x="244109" y="102440"/>
                  </a:cubicBezTo>
                  <a:lnTo>
                    <a:pt x="257285" y="95274"/>
                  </a:lnTo>
                  <a:lnTo>
                    <a:pt x="257285" y="276277"/>
                  </a:lnTo>
                  <a:lnTo>
                    <a:pt x="255878" y="276949"/>
                  </a:lnTo>
                  <a:cubicBezTo>
                    <a:pt x="252601" y="276949"/>
                    <a:pt x="252601" y="276949"/>
                    <a:pt x="252601" y="276949"/>
                  </a:cubicBezTo>
                  <a:cubicBezTo>
                    <a:pt x="252601" y="276949"/>
                    <a:pt x="252601" y="276949"/>
                    <a:pt x="249323" y="276949"/>
                  </a:cubicBezTo>
                  <a:lnTo>
                    <a:pt x="257285" y="282015"/>
                  </a:lnTo>
                  <a:lnTo>
                    <a:pt x="257285" y="531873"/>
                  </a:lnTo>
                  <a:lnTo>
                    <a:pt x="257256" y="531864"/>
                  </a:lnTo>
                  <a:cubicBezTo>
                    <a:pt x="253002" y="528877"/>
                    <a:pt x="249599" y="524610"/>
                    <a:pt x="247897" y="519490"/>
                  </a:cubicBezTo>
                  <a:cubicBezTo>
                    <a:pt x="247897" y="519490"/>
                    <a:pt x="244493" y="519490"/>
                    <a:pt x="244493" y="519490"/>
                  </a:cubicBezTo>
                  <a:cubicBezTo>
                    <a:pt x="237686" y="519490"/>
                    <a:pt x="234283" y="519490"/>
                    <a:pt x="227476" y="512663"/>
                  </a:cubicBezTo>
                  <a:cubicBezTo>
                    <a:pt x="224072" y="516077"/>
                    <a:pt x="220669" y="519490"/>
                    <a:pt x="217265" y="519490"/>
                  </a:cubicBezTo>
                  <a:cubicBezTo>
                    <a:pt x="217265" y="519490"/>
                    <a:pt x="217265" y="522903"/>
                    <a:pt x="213862" y="526317"/>
                  </a:cubicBezTo>
                  <a:cubicBezTo>
                    <a:pt x="220669" y="522903"/>
                    <a:pt x="224072" y="519490"/>
                    <a:pt x="230880" y="519490"/>
                  </a:cubicBezTo>
                  <a:cubicBezTo>
                    <a:pt x="239388" y="519490"/>
                    <a:pt x="246195" y="522904"/>
                    <a:pt x="251300" y="528023"/>
                  </a:cubicBezTo>
                  <a:lnTo>
                    <a:pt x="257285" y="539028"/>
                  </a:lnTo>
                  <a:lnTo>
                    <a:pt x="257285" y="900238"/>
                  </a:lnTo>
                  <a:lnTo>
                    <a:pt x="251410" y="903437"/>
                  </a:lnTo>
                  <a:cubicBezTo>
                    <a:pt x="251410" y="910389"/>
                    <a:pt x="251410" y="913866"/>
                    <a:pt x="251410" y="917343"/>
                  </a:cubicBezTo>
                  <a:lnTo>
                    <a:pt x="257285" y="917343"/>
                  </a:lnTo>
                  <a:lnTo>
                    <a:pt x="257285" y="960585"/>
                  </a:lnTo>
                  <a:lnTo>
                    <a:pt x="252453" y="961628"/>
                  </a:lnTo>
                  <a:cubicBezTo>
                    <a:pt x="245360" y="961628"/>
                    <a:pt x="238268" y="961628"/>
                    <a:pt x="234722" y="954889"/>
                  </a:cubicBezTo>
                  <a:cubicBezTo>
                    <a:pt x="238268" y="961628"/>
                    <a:pt x="241815" y="964997"/>
                    <a:pt x="241815" y="971737"/>
                  </a:cubicBezTo>
                  <a:cubicBezTo>
                    <a:pt x="241815" y="975107"/>
                    <a:pt x="241815" y="975107"/>
                    <a:pt x="238268" y="975107"/>
                  </a:cubicBezTo>
                  <a:cubicBezTo>
                    <a:pt x="241815" y="981847"/>
                    <a:pt x="241815" y="985216"/>
                    <a:pt x="241815" y="988586"/>
                  </a:cubicBezTo>
                  <a:cubicBezTo>
                    <a:pt x="248906" y="988586"/>
                    <a:pt x="252453" y="991955"/>
                    <a:pt x="252453" y="998695"/>
                  </a:cubicBezTo>
                  <a:lnTo>
                    <a:pt x="257285" y="996400"/>
                  </a:lnTo>
                  <a:lnTo>
                    <a:pt x="257285" y="1048758"/>
                  </a:lnTo>
                  <a:lnTo>
                    <a:pt x="252568" y="1048758"/>
                  </a:lnTo>
                  <a:cubicBezTo>
                    <a:pt x="252568" y="1052148"/>
                    <a:pt x="252568" y="1052148"/>
                    <a:pt x="249324" y="1052148"/>
                  </a:cubicBezTo>
                  <a:cubicBezTo>
                    <a:pt x="252568" y="1058927"/>
                    <a:pt x="255814" y="1062317"/>
                    <a:pt x="255814" y="1072486"/>
                  </a:cubicBezTo>
                  <a:lnTo>
                    <a:pt x="257285" y="1072486"/>
                  </a:lnTo>
                  <a:lnTo>
                    <a:pt x="257285" y="1079851"/>
                  </a:lnTo>
                  <a:cubicBezTo>
                    <a:pt x="257285" y="1110130"/>
                    <a:pt x="232739" y="1134676"/>
                    <a:pt x="202460" y="1134676"/>
                  </a:cubicBezTo>
                  <a:lnTo>
                    <a:pt x="191844" y="1134676"/>
                  </a:lnTo>
                  <a:lnTo>
                    <a:pt x="191334" y="1134282"/>
                  </a:lnTo>
                  <a:lnTo>
                    <a:pt x="191219" y="1134676"/>
                  </a:lnTo>
                  <a:lnTo>
                    <a:pt x="54825" y="1134676"/>
                  </a:lnTo>
                  <a:cubicBezTo>
                    <a:pt x="24546" y="1134676"/>
                    <a:pt x="0" y="1110130"/>
                    <a:pt x="0" y="1079851"/>
                  </a:cubicBezTo>
                  <a:lnTo>
                    <a:pt x="0" y="1032561"/>
                  </a:lnTo>
                  <a:lnTo>
                    <a:pt x="290" y="1032852"/>
                  </a:lnTo>
                  <a:cubicBezTo>
                    <a:pt x="3661" y="1032852"/>
                    <a:pt x="3661" y="1032852"/>
                    <a:pt x="7030" y="1032852"/>
                  </a:cubicBezTo>
                  <a:cubicBezTo>
                    <a:pt x="10400" y="1032852"/>
                    <a:pt x="17140" y="1032852"/>
                    <a:pt x="20509" y="1036242"/>
                  </a:cubicBezTo>
                  <a:cubicBezTo>
                    <a:pt x="23879" y="1032852"/>
                    <a:pt x="27248" y="1032852"/>
                    <a:pt x="27248" y="1032852"/>
                  </a:cubicBezTo>
                  <a:cubicBezTo>
                    <a:pt x="30618" y="1029463"/>
                    <a:pt x="33988" y="1026073"/>
                    <a:pt x="40727" y="1026073"/>
                  </a:cubicBezTo>
                  <a:cubicBezTo>
                    <a:pt x="40727" y="1022683"/>
                    <a:pt x="40727" y="1022683"/>
                    <a:pt x="40727" y="1019293"/>
                  </a:cubicBezTo>
                  <a:cubicBezTo>
                    <a:pt x="40727" y="1019293"/>
                    <a:pt x="40727" y="1012514"/>
                    <a:pt x="40727" y="1009124"/>
                  </a:cubicBezTo>
                  <a:cubicBezTo>
                    <a:pt x="40727" y="1009124"/>
                    <a:pt x="40727" y="1009124"/>
                    <a:pt x="37358" y="1009124"/>
                  </a:cubicBezTo>
                  <a:cubicBezTo>
                    <a:pt x="30618" y="1015904"/>
                    <a:pt x="27248" y="1019293"/>
                    <a:pt x="17140" y="1019293"/>
                  </a:cubicBezTo>
                  <a:cubicBezTo>
                    <a:pt x="17140" y="1019293"/>
                    <a:pt x="17140" y="1019293"/>
                    <a:pt x="13769" y="1019293"/>
                  </a:cubicBezTo>
                  <a:cubicBezTo>
                    <a:pt x="10400" y="1019293"/>
                    <a:pt x="10400" y="1019293"/>
                    <a:pt x="10400" y="1022683"/>
                  </a:cubicBezTo>
                  <a:lnTo>
                    <a:pt x="0" y="1027914"/>
                  </a:lnTo>
                  <a:lnTo>
                    <a:pt x="0" y="604791"/>
                  </a:lnTo>
                  <a:lnTo>
                    <a:pt x="7352" y="621655"/>
                  </a:lnTo>
                  <a:cubicBezTo>
                    <a:pt x="10828" y="628434"/>
                    <a:pt x="10828" y="631824"/>
                    <a:pt x="10828" y="635214"/>
                  </a:cubicBezTo>
                  <a:cubicBezTo>
                    <a:pt x="10828" y="638603"/>
                    <a:pt x="10828" y="638603"/>
                    <a:pt x="10828" y="641993"/>
                  </a:cubicBezTo>
                  <a:cubicBezTo>
                    <a:pt x="10828" y="641993"/>
                    <a:pt x="14305" y="638603"/>
                    <a:pt x="17781" y="638603"/>
                  </a:cubicBezTo>
                  <a:cubicBezTo>
                    <a:pt x="21258" y="638603"/>
                    <a:pt x="24734" y="641993"/>
                    <a:pt x="28211" y="641993"/>
                  </a:cubicBezTo>
                  <a:cubicBezTo>
                    <a:pt x="28211" y="638603"/>
                    <a:pt x="28211" y="638603"/>
                    <a:pt x="28211" y="638603"/>
                  </a:cubicBezTo>
                  <a:cubicBezTo>
                    <a:pt x="21258" y="635214"/>
                    <a:pt x="17781" y="625045"/>
                    <a:pt x="17781" y="618265"/>
                  </a:cubicBezTo>
                  <a:cubicBezTo>
                    <a:pt x="17781" y="618265"/>
                    <a:pt x="17781" y="618265"/>
                    <a:pt x="17781" y="614876"/>
                  </a:cubicBezTo>
                  <a:cubicBezTo>
                    <a:pt x="10828" y="608096"/>
                    <a:pt x="10828" y="601317"/>
                    <a:pt x="10828" y="594537"/>
                  </a:cubicBezTo>
                  <a:cubicBezTo>
                    <a:pt x="10828" y="594537"/>
                    <a:pt x="10828" y="594537"/>
                    <a:pt x="10828" y="591148"/>
                  </a:cubicBezTo>
                  <a:cubicBezTo>
                    <a:pt x="7352" y="591148"/>
                    <a:pt x="3875" y="587758"/>
                    <a:pt x="398" y="587758"/>
                  </a:cubicBezTo>
                  <a:lnTo>
                    <a:pt x="0" y="587951"/>
                  </a:lnTo>
                  <a:lnTo>
                    <a:pt x="0" y="320151"/>
                  </a:lnTo>
                  <a:lnTo>
                    <a:pt x="9698" y="324926"/>
                  </a:lnTo>
                  <a:cubicBezTo>
                    <a:pt x="9698" y="321588"/>
                    <a:pt x="13088" y="321588"/>
                    <a:pt x="13088" y="318250"/>
                  </a:cubicBezTo>
                  <a:cubicBezTo>
                    <a:pt x="16477" y="318250"/>
                    <a:pt x="16477" y="314913"/>
                    <a:pt x="19867" y="314913"/>
                  </a:cubicBezTo>
                  <a:cubicBezTo>
                    <a:pt x="16477" y="314913"/>
                    <a:pt x="13088" y="314913"/>
                    <a:pt x="9698" y="311575"/>
                  </a:cubicBezTo>
                  <a:cubicBezTo>
                    <a:pt x="9698" y="313244"/>
                    <a:pt x="8003" y="314078"/>
                    <a:pt x="5461" y="314496"/>
                  </a:cubicBezTo>
                  <a:lnTo>
                    <a:pt x="0" y="314740"/>
                  </a:lnTo>
                  <a:lnTo>
                    <a:pt x="0" y="273552"/>
                  </a:lnTo>
                  <a:lnTo>
                    <a:pt x="3180" y="270690"/>
                  </a:lnTo>
                  <a:lnTo>
                    <a:pt x="0" y="270690"/>
                  </a:lnTo>
                  <a:lnTo>
                    <a:pt x="0" y="231654"/>
                  </a:lnTo>
                  <a:lnTo>
                    <a:pt x="3180" y="233144"/>
                  </a:lnTo>
                  <a:lnTo>
                    <a:pt x="0" y="230163"/>
                  </a:lnTo>
                  <a:lnTo>
                    <a:pt x="0" y="54825"/>
                  </a:lnTo>
                  <a:cubicBezTo>
                    <a:pt x="0" y="24546"/>
                    <a:pt x="24546" y="0"/>
                    <a:pt x="54825" y="0"/>
                  </a:cubicBezTo>
                  <a:lnTo>
                    <a:pt x="202460" y="0"/>
                  </a:lnTo>
                  <a:cubicBezTo>
                    <a:pt x="217600" y="0"/>
                    <a:pt x="231306" y="6137"/>
                    <a:pt x="241227" y="16058"/>
                  </a:cubicBezTo>
                  <a:lnTo>
                    <a:pt x="243815" y="19896"/>
                  </a:lnTo>
                  <a:lnTo>
                    <a:pt x="235812" y="24084"/>
                  </a:lnTo>
                  <a:cubicBezTo>
                    <a:pt x="232833" y="25359"/>
                    <a:pt x="229428" y="26209"/>
                    <a:pt x="224321" y="26209"/>
                  </a:cubicBezTo>
                  <a:cubicBezTo>
                    <a:pt x="224321" y="36410"/>
                    <a:pt x="220917" y="39810"/>
                    <a:pt x="214108" y="43211"/>
                  </a:cubicBezTo>
                  <a:cubicBezTo>
                    <a:pt x="217512" y="46612"/>
                    <a:pt x="217512" y="46612"/>
                    <a:pt x="220917" y="46612"/>
                  </a:cubicBezTo>
                  <a:cubicBezTo>
                    <a:pt x="227726" y="46612"/>
                    <a:pt x="237940" y="50012"/>
                    <a:pt x="241344" y="53413"/>
                  </a:cubicBezTo>
                  <a:cubicBezTo>
                    <a:pt x="244749" y="53413"/>
                    <a:pt x="248153" y="50012"/>
                    <a:pt x="251558" y="50012"/>
                  </a:cubicBezTo>
                  <a:cubicBezTo>
                    <a:pt x="248153" y="46612"/>
                    <a:pt x="244749" y="39810"/>
                    <a:pt x="244749" y="36410"/>
                  </a:cubicBezTo>
                  <a:lnTo>
                    <a:pt x="249095" y="27728"/>
                  </a:lnTo>
                  <a:lnTo>
                    <a:pt x="252977" y="33485"/>
                  </a:lnTo>
                  <a:cubicBezTo>
                    <a:pt x="255751" y="40044"/>
                    <a:pt x="257285" y="47255"/>
                    <a:pt x="257285" y="54825"/>
                  </a:cubicBez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2" name="Rectangle 35">
              <a:extLst>
                <a:ext uri="{FF2B5EF4-FFF2-40B4-BE49-F238E27FC236}">
                  <a16:creationId xmlns:a16="http://schemas.microsoft.com/office/drawing/2014/main" id="{FDC189B0-0FDD-4F5A-97F8-033C50210807}"/>
                </a:ext>
              </a:extLst>
            </p:cNvPr>
            <p:cNvSpPr/>
            <p:nvPr/>
          </p:nvSpPr>
          <p:spPr>
            <a:xfrm>
              <a:off x="779362" y="5519336"/>
              <a:ext cx="812600" cy="206922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000">
                  <a:solidFill>
                    <a:srgbClr val="FFFFFF"/>
                  </a:solidFill>
                  <a:cs typeface="+mn-ea"/>
                  <a:sym typeface="+mn-lt"/>
                </a:rPr>
                <a:t>主讲人：</a:t>
              </a:r>
              <a:r>
                <a:rPr lang="en-US" altLang="zh-CN" sz="1000">
                  <a:solidFill>
                    <a:srgbClr val="FFFFFF"/>
                  </a:solidFill>
                  <a:cs typeface="+mn-ea"/>
                  <a:sym typeface="+mn-lt"/>
                </a:rPr>
                <a:t>xippt</a:t>
              </a:r>
              <a:endParaRPr kumimoji="0" lang="en-ID" sz="1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E610E489-24AF-4C4A-B3A5-37F8677710D2}"/>
              </a:ext>
            </a:extLst>
          </p:cNvPr>
          <p:cNvGrpSpPr/>
          <p:nvPr/>
        </p:nvGrpSpPr>
        <p:grpSpPr>
          <a:xfrm>
            <a:off x="6546277" y="3357591"/>
            <a:ext cx="5208166" cy="1515466"/>
            <a:chOff x="1571361" y="2645592"/>
            <a:chExt cx="5208166" cy="1515466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9A71E12C-9667-4406-807F-9F29CD39A698}"/>
                </a:ext>
              </a:extLst>
            </p:cNvPr>
            <p:cNvSpPr/>
            <p:nvPr/>
          </p:nvSpPr>
          <p:spPr bwMode="auto">
            <a:xfrm>
              <a:off x="1602935" y="2645592"/>
              <a:ext cx="5176592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zh-CN" altLang="en-US" sz="4400" b="1" kern="100" dirty="0">
                  <a:cs typeface="+mn-ea"/>
                  <a:sym typeface="+mn-lt"/>
                </a:rPr>
                <a:t>感谢各位的聆听</a:t>
              </a: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AD7086EE-F945-425A-BBC7-A17FA9B68BB7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36" name="直接连接符 35">
              <a:extLst>
                <a:ext uri="{FF2B5EF4-FFF2-40B4-BE49-F238E27FC236}">
                  <a16:creationId xmlns:a16="http://schemas.microsoft.com/office/drawing/2014/main" id="{2016D37D-3FDD-438E-AAAC-4F05B0F6BAC2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46F52B03-10EE-41D0-8E82-0B00F0A1EF00}"/>
              </a:ext>
            </a:extLst>
          </p:cNvPr>
          <p:cNvSpPr/>
          <p:nvPr/>
        </p:nvSpPr>
        <p:spPr bwMode="auto">
          <a:xfrm>
            <a:off x="7974945" y="2731050"/>
            <a:ext cx="37016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6F82A5BE-5EE9-4365-B97D-A29A3C82A3C6}"/>
              </a:ext>
            </a:extLst>
          </p:cNvPr>
          <p:cNvSpPr txBox="1"/>
          <p:nvPr/>
        </p:nvSpPr>
        <p:spPr>
          <a:xfrm>
            <a:off x="6718520" y="4810041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C477CE2-92D7-42E5-870C-33EE811E1ADC}"/>
              </a:ext>
            </a:extLst>
          </p:cNvPr>
          <p:cNvSpPr/>
          <p:nvPr/>
        </p:nvSpPr>
        <p:spPr>
          <a:xfrm>
            <a:off x="7518400" y="4378968"/>
            <a:ext cx="41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dirty="0">
                <a:cs typeface="+mn-ea"/>
                <a:sym typeface="+mn-lt"/>
              </a:rPr>
              <a:t>人教版  数学（初中）  （七年级 上）</a:t>
            </a:r>
          </a:p>
        </p:txBody>
      </p:sp>
    </p:spTree>
    <p:extLst>
      <p:ext uri="{BB962C8B-B14F-4D97-AF65-F5344CB8AC3E}">
        <p14:creationId xmlns:p14="http://schemas.microsoft.com/office/powerpoint/2010/main" val="2840499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8">
            <a:extLst>
              <a:ext uri="{FF2B5EF4-FFF2-40B4-BE49-F238E27FC236}">
                <a16:creationId xmlns:a16="http://schemas.microsoft.com/office/drawing/2014/main" id="{54CEA65A-2B53-4D4E-9EF9-EDC26B4C9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052" y="3564826"/>
            <a:ext cx="7391400" cy="510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377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你会用算术方法解决这个问题吗？</a:t>
            </a:r>
            <a:r>
              <a:rPr lang="zh-CN" altLang="en-US" sz="28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928815BA-60F1-4D62-A941-BA43EDAA2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553" y="1334208"/>
            <a:ext cx="10418596" cy="1124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一辆客车和一辆卡车同时从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地出发同向行驶，客车的行驶速度是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70 km/h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卡车的行驶速度是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60 km/h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客车比卡车早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 h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到达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地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 A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两地间的路程是多少？</a:t>
            </a:r>
          </a:p>
        </p:txBody>
      </p:sp>
      <p:graphicFrame>
        <p:nvGraphicFramePr>
          <p:cNvPr id="22" name="对象 2">
            <a:extLst>
              <a:ext uri="{FF2B5EF4-FFF2-40B4-BE49-F238E27FC236}">
                <a16:creationId xmlns:a16="http://schemas.microsoft.com/office/drawing/2014/main" id="{839416F8-C09C-4A6C-840D-C785EC6DC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51139"/>
              </p:ext>
            </p:extLst>
          </p:nvPr>
        </p:nvGraphicFramePr>
        <p:xfrm>
          <a:off x="3417752" y="4278232"/>
          <a:ext cx="4318000" cy="253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123560" imgH="5397120" progId="Word.Document.12">
                  <p:embed/>
                </p:oleObj>
              </mc:Choice>
              <mc:Fallback>
                <p:oleObj r:id="rId3" imgW="10123560" imgH="5397120" progId="Word.Document.12">
                  <p:embed/>
                  <p:pic>
                    <p:nvPicPr>
                      <p:cNvPr id="22" name="对象 2">
                        <a:extLst>
                          <a:ext uri="{FF2B5EF4-FFF2-40B4-BE49-F238E27FC236}">
                            <a16:creationId xmlns:a16="http://schemas.microsoft.com/office/drawing/2014/main" id="{839416F8-C09C-4A6C-840D-C785EC6DC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752" y="4278232"/>
                        <a:ext cx="4318000" cy="2534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4569934-F865-4762-89AF-2D70F17E50A1}"/>
              </a:ext>
            </a:extLst>
          </p:cNvPr>
          <p:cNvCxnSpPr/>
          <p:nvPr/>
        </p:nvCxnSpPr>
        <p:spPr>
          <a:xfrm>
            <a:off x="2055224" y="3240314"/>
            <a:ext cx="7393577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95AAAF77-5FDE-4A7A-9A4D-AABC4DC4790B}"/>
              </a:ext>
            </a:extLst>
          </p:cNvPr>
          <p:cNvSpPr txBox="1"/>
          <p:nvPr/>
        </p:nvSpPr>
        <p:spPr>
          <a:xfrm>
            <a:off x="1545167" y="2650310"/>
            <a:ext cx="335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C46F89B-ACE9-4F1B-89EF-A81A6B3E0101}"/>
              </a:ext>
            </a:extLst>
          </p:cNvPr>
          <p:cNvSpPr txBox="1"/>
          <p:nvPr/>
        </p:nvSpPr>
        <p:spPr>
          <a:xfrm>
            <a:off x="9483635" y="2650310"/>
            <a:ext cx="335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7" name="流程图: 资料带 26">
            <a:extLst>
              <a:ext uri="{FF2B5EF4-FFF2-40B4-BE49-F238E27FC236}">
                <a16:creationId xmlns:a16="http://schemas.microsoft.com/office/drawing/2014/main" id="{A6DBBB0D-7F17-4486-BC7A-068AB7C72B13}"/>
              </a:ext>
            </a:extLst>
          </p:cNvPr>
          <p:cNvSpPr/>
          <p:nvPr/>
        </p:nvSpPr>
        <p:spPr>
          <a:xfrm>
            <a:off x="1990515" y="5376781"/>
            <a:ext cx="7829005" cy="1124744"/>
          </a:xfrm>
          <a:prstGeom prst="flowChartPunchedTape">
            <a:avLst/>
          </a:prstGeom>
          <a:solidFill>
            <a:srgbClr val="A5B592"/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id="{FBAA3685-0579-4682-BFD5-0AF396240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025" y="5708321"/>
            <a:ext cx="4945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defTabSz="914377"/>
            <a:r>
              <a:rPr lang="zh-CN" altLang="en-US" sz="2400" dirty="0">
                <a:solidFill>
                  <a:schemeClr val="bg1"/>
                </a:solidFill>
                <a:latin typeface="+mn-lt"/>
                <a:ea typeface="+mn-ea"/>
                <a:cs typeface="+mn-ea"/>
                <a:sym typeface="+mn-lt"/>
              </a:rPr>
              <a:t>用方程怎么解决这个问题？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467047B-6F21-4D9E-AD34-60C638A07A46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31617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 animBg="1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10">
            <a:extLst>
              <a:ext uri="{FF2B5EF4-FFF2-40B4-BE49-F238E27FC236}">
                <a16:creationId xmlns:a16="http://schemas.microsoft.com/office/drawing/2014/main" id="{928815BA-60F1-4D62-A941-BA43EDAA2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702" y="1447982"/>
            <a:ext cx="10418596" cy="1178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一辆客车和一辆卡车同时从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地出发同向行驶，客车的行驶速度是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70 km/h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卡车的行驶速度是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60 km/h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客车比卡车早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 h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到达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地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 A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两地间的路程是多少？</a:t>
            </a:r>
          </a:p>
        </p:txBody>
      </p:sp>
      <p:cxnSp>
        <p:nvCxnSpPr>
          <p:cNvPr id="24" name="直接连接符 23">
            <a:extLst>
              <a:ext uri="{FF2B5EF4-FFF2-40B4-BE49-F238E27FC236}">
                <a16:creationId xmlns:a16="http://schemas.microsoft.com/office/drawing/2014/main" id="{E4569934-F865-4762-89AF-2D70F17E50A1}"/>
              </a:ext>
            </a:extLst>
          </p:cNvPr>
          <p:cNvCxnSpPr/>
          <p:nvPr/>
        </p:nvCxnSpPr>
        <p:spPr>
          <a:xfrm>
            <a:off x="2055224" y="3234560"/>
            <a:ext cx="7393577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95AAAF77-5FDE-4A7A-9A4D-AABC4DC4790B}"/>
              </a:ext>
            </a:extLst>
          </p:cNvPr>
          <p:cNvSpPr txBox="1"/>
          <p:nvPr/>
        </p:nvSpPr>
        <p:spPr>
          <a:xfrm>
            <a:off x="1545167" y="2644556"/>
            <a:ext cx="335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8C46F89B-ACE9-4F1B-89EF-A81A6B3E0101}"/>
              </a:ext>
            </a:extLst>
          </p:cNvPr>
          <p:cNvSpPr txBox="1"/>
          <p:nvPr/>
        </p:nvSpPr>
        <p:spPr>
          <a:xfrm>
            <a:off x="9483635" y="2644556"/>
            <a:ext cx="335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" name="左大括号 4">
            <a:extLst>
              <a:ext uri="{FF2B5EF4-FFF2-40B4-BE49-F238E27FC236}">
                <a16:creationId xmlns:a16="http://schemas.microsoft.com/office/drawing/2014/main" id="{F7D6AE16-C63E-45A6-94B2-055A26C2B631}"/>
              </a:ext>
            </a:extLst>
          </p:cNvPr>
          <p:cNvSpPr/>
          <p:nvPr/>
        </p:nvSpPr>
        <p:spPr>
          <a:xfrm rot="5400000">
            <a:off x="5646105" y="-700106"/>
            <a:ext cx="211815" cy="7393579"/>
          </a:xfrm>
          <a:prstGeom prst="leftBrace">
            <a:avLst>
              <a:gd name="adj1" fmla="val 8333"/>
              <a:gd name="adj2" fmla="val 5317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6BDB9B66-DD5F-4133-B07D-D3B6C4D71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091" y="3701275"/>
            <a:ext cx="37032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0" hangingPunct="0"/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设</a:t>
            </a:r>
            <a:r>
              <a:rPr lang="zh-CN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zh-CN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两地间的路程是 </a:t>
            </a:r>
            <a:r>
              <a:rPr lang="zh-CN" altLang="zh-CN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x km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1161AB3B-283D-4146-B78A-F558A7491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091" y="4372268"/>
            <a:ext cx="32624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0" hangingPunct="0"/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客车行驶的时间可表示为：</a:t>
            </a:r>
          </a:p>
        </p:txBody>
      </p:sp>
      <p:sp>
        <p:nvSpPr>
          <p:cNvPr id="15" name="Rectangle 20">
            <a:extLst>
              <a:ext uri="{FF2B5EF4-FFF2-40B4-BE49-F238E27FC236}">
                <a16:creationId xmlns:a16="http://schemas.microsoft.com/office/drawing/2014/main" id="{98427A52-C76D-4B25-8620-A582468B2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091" y="5011592"/>
            <a:ext cx="32624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0" hangingPunct="0"/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卡车行驶的时间可表示为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2">
                <a:extLst>
                  <a:ext uri="{FF2B5EF4-FFF2-40B4-BE49-F238E27FC236}">
                    <a16:creationId xmlns:a16="http://schemas.microsoft.com/office/drawing/2014/main" id="{BFABD5CB-6DB5-4402-A5D3-57A2E883592F}"/>
                  </a:ext>
                </a:extLst>
              </p:cNvPr>
              <p:cNvSpPr txBox="1"/>
              <p:nvPr/>
            </p:nvSpPr>
            <p:spPr bwMode="auto">
              <a:xfrm>
                <a:off x="4412412" y="4219109"/>
                <a:ext cx="519072" cy="858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70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h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Object 2">
                <a:extLst>
                  <a:ext uri="{FF2B5EF4-FFF2-40B4-BE49-F238E27FC236}">
                    <a16:creationId xmlns:a16="http://schemas.microsoft.com/office/drawing/2014/main" id="{BFABD5CB-6DB5-4402-A5D3-57A2E8835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2412" y="4219109"/>
                <a:ext cx="519072" cy="858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3">
                <a:extLst>
                  <a:ext uri="{FF2B5EF4-FFF2-40B4-BE49-F238E27FC236}">
                    <a16:creationId xmlns:a16="http://schemas.microsoft.com/office/drawing/2014/main" id="{F196C2D4-652F-4032-927E-AFE065ABE185}"/>
                  </a:ext>
                </a:extLst>
              </p:cNvPr>
              <p:cNvSpPr txBox="1"/>
              <p:nvPr/>
            </p:nvSpPr>
            <p:spPr bwMode="auto">
              <a:xfrm>
                <a:off x="4449192" y="4945187"/>
                <a:ext cx="498560" cy="82589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𝑥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60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h</m:t>
                      </m:r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7" name="Object 3">
                <a:extLst>
                  <a:ext uri="{FF2B5EF4-FFF2-40B4-BE49-F238E27FC236}">
                    <a16:creationId xmlns:a16="http://schemas.microsoft.com/office/drawing/2014/main" id="{F196C2D4-652F-4032-927E-AFE065ABE1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9192" y="4945187"/>
                <a:ext cx="498560" cy="825894"/>
              </a:xfrm>
              <a:prstGeom prst="rect">
                <a:avLst/>
              </a:prstGeom>
              <a:blipFill>
                <a:blip r:embed="rId4"/>
                <a:stretch>
                  <a:fillRect r="-2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23">
            <a:extLst>
              <a:ext uri="{FF2B5EF4-FFF2-40B4-BE49-F238E27FC236}">
                <a16:creationId xmlns:a16="http://schemas.microsoft.com/office/drawing/2014/main" id="{4183433F-9050-4DA9-B442-9D7F782FB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091" y="5685071"/>
            <a:ext cx="67142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 eaLnBrk="0" hangingPunct="0"/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而小汽车比大货车早</a:t>
            </a:r>
            <a:r>
              <a:rPr lang="zh-CN" altLang="zh-CN" sz="2000" dirty="0">
                <a:latin typeface="+mn-lt"/>
                <a:ea typeface="+mn-ea"/>
                <a:cs typeface="+mn-ea"/>
                <a:sym typeface="+mn-lt"/>
              </a:rPr>
              <a:t>1h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经过</a:t>
            </a:r>
            <a:r>
              <a:rPr lang="zh-CN" altLang="zh-CN" sz="2000" dirty="0"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2000" dirty="0">
                <a:latin typeface="+mn-lt"/>
                <a:ea typeface="+mn-ea"/>
                <a:cs typeface="+mn-ea"/>
                <a:sym typeface="+mn-lt"/>
              </a:rPr>
              <a:t>地，</a:t>
            </a:r>
            <a:r>
              <a:rPr lang="zh-CN" altLang="en-US" sz="2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也就是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大货车行驶时间比小汽车多 </a:t>
            </a:r>
            <a:r>
              <a:rPr lang="zh-CN" altLang="zh-CN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1 h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522B900-431E-4185-A923-4C477BA90040}"/>
              </a:ext>
            </a:extLst>
          </p:cNvPr>
          <p:cNvGrpSpPr/>
          <p:nvPr/>
        </p:nvGrpSpPr>
        <p:grpSpPr>
          <a:xfrm>
            <a:off x="8175251" y="5643033"/>
            <a:ext cx="3421805" cy="1153584"/>
            <a:chOff x="6314555" y="4114137"/>
            <a:chExt cx="2566354" cy="8651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4">
                  <a:extLst>
                    <a:ext uri="{FF2B5EF4-FFF2-40B4-BE49-F238E27FC236}">
                      <a16:creationId xmlns:a16="http://schemas.microsoft.com/office/drawing/2014/main" id="{8AC4CB71-6A74-440B-8DD3-3B62F607E405}"/>
                    </a:ext>
                  </a:extLst>
                </p:cNvPr>
                <p:cNvSpPr txBox="1"/>
                <p:nvPr/>
              </p:nvSpPr>
              <p:spPr bwMode="auto">
                <a:xfrm>
                  <a:off x="6314555" y="4114137"/>
                  <a:ext cx="501650" cy="86518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60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8" name="Object 4">
                  <a:extLst>
                    <a:ext uri="{FF2B5EF4-FFF2-40B4-BE49-F238E27FC236}">
                      <a16:creationId xmlns:a16="http://schemas.microsoft.com/office/drawing/2014/main" id="{8AC4CB71-6A74-440B-8DD3-3B62F607E4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14555" y="4114137"/>
                  <a:ext cx="501650" cy="86518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5">
                  <a:extLst>
                    <a:ext uri="{FF2B5EF4-FFF2-40B4-BE49-F238E27FC236}">
                      <a16:creationId xmlns:a16="http://schemas.microsoft.com/office/drawing/2014/main" id="{37AED987-BEA1-46F8-8F31-361CC29A59C7}"/>
                    </a:ext>
                  </a:extLst>
                </p:cNvPr>
                <p:cNvSpPr txBox="1"/>
                <p:nvPr/>
              </p:nvSpPr>
              <p:spPr bwMode="auto">
                <a:xfrm>
                  <a:off x="7139627" y="4114137"/>
                  <a:ext cx="503238" cy="86518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70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9" name="Object 5">
                  <a:extLst>
                    <a:ext uri="{FF2B5EF4-FFF2-40B4-BE49-F238E27FC236}">
                      <a16:creationId xmlns:a16="http://schemas.microsoft.com/office/drawing/2014/main" id="{37AED987-BEA1-46F8-8F31-361CC29A59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39627" y="4114137"/>
                  <a:ext cx="503238" cy="86518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id="{8128D3E0-04D7-4CF9-84BE-A2E519C3B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79264" y="4158804"/>
              <a:ext cx="720725" cy="377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377" eaLnBrk="0" hangingPunct="0">
                <a:spcBef>
                  <a:spcPct val="50000"/>
                </a:spcBef>
              </a:pPr>
              <a:r>
                <a:rPr lang="zh-CN" altLang="zh-CN" sz="2667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‒</a:t>
              </a:r>
            </a:p>
          </p:txBody>
        </p:sp>
        <p:sp>
          <p:nvSpPr>
            <p:cNvPr id="31" name="Text Box 29">
              <a:extLst>
                <a:ext uri="{FF2B5EF4-FFF2-40B4-BE49-F238E27FC236}">
                  <a16:creationId xmlns:a16="http://schemas.microsoft.com/office/drawing/2014/main" id="{74DC67A7-B476-47CD-B1C2-A0DC79D1B9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2334" y="4146621"/>
              <a:ext cx="1298575" cy="377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377" eaLnBrk="0" hangingPunct="0">
                <a:spcBef>
                  <a:spcPct val="50000"/>
                </a:spcBef>
              </a:pPr>
              <a:r>
                <a:rPr lang="zh-CN" altLang="zh-CN" sz="2667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=1</a:t>
              </a:r>
            </a:p>
          </p:txBody>
        </p:sp>
      </p:grpSp>
      <p:sp>
        <p:nvSpPr>
          <p:cNvPr id="6" name="思想气泡: 云 5">
            <a:extLst>
              <a:ext uri="{FF2B5EF4-FFF2-40B4-BE49-F238E27FC236}">
                <a16:creationId xmlns:a16="http://schemas.microsoft.com/office/drawing/2014/main" id="{14800FFD-144B-4884-9477-E0661BEF67AB}"/>
              </a:ext>
            </a:extLst>
          </p:cNvPr>
          <p:cNvSpPr/>
          <p:nvPr/>
        </p:nvSpPr>
        <p:spPr>
          <a:xfrm>
            <a:off x="8175252" y="3823316"/>
            <a:ext cx="3665961" cy="1234312"/>
          </a:xfrm>
          <a:prstGeom prst="cloudCallout">
            <a:avLst>
              <a:gd name="adj1" fmla="val -26376"/>
              <a:gd name="adj2" fmla="val 96601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匀速运动中，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377"/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时间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=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路程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/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速度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A483B2C-98B3-497D-AA76-2335470D8CDC}"/>
              </a:ext>
            </a:extLst>
          </p:cNvPr>
          <p:cNvSpPr txBox="1"/>
          <p:nvPr/>
        </p:nvSpPr>
        <p:spPr>
          <a:xfrm>
            <a:off x="5314887" y="2471718"/>
            <a:ext cx="335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117B6CB0-D5D6-43B1-807C-11ADBDF870DC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问题</a:t>
            </a:r>
          </a:p>
        </p:txBody>
      </p:sp>
    </p:spTree>
    <p:extLst>
      <p:ext uri="{BB962C8B-B14F-4D97-AF65-F5344CB8AC3E}">
        <p14:creationId xmlns:p14="http://schemas.microsoft.com/office/powerpoint/2010/main" val="20729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  <p:bldP spid="14" grpId="0"/>
      <p:bldP spid="15" grpId="0"/>
      <p:bldP spid="16" grpId="0"/>
      <p:bldP spid="17" grpId="0"/>
      <p:bldP spid="18" grpId="0"/>
      <p:bldP spid="6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8880CF54-683D-42BC-BCEB-6A8AB0705B7B}"/>
              </a:ext>
            </a:extLst>
          </p:cNvPr>
          <p:cNvSpPr/>
          <p:nvPr/>
        </p:nvSpPr>
        <p:spPr>
          <a:xfrm>
            <a:off x="1199456" y="1440690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dirty="0">
                <a:cs typeface="+mn-ea"/>
                <a:sym typeface="+mn-lt"/>
              </a:rPr>
              <a:t>比较用算术方法和列方程解题的特点？</a:t>
            </a: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DA2C2E2A-88E5-45C1-82BB-A07FB4C02B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6629060"/>
              </p:ext>
            </p:extLst>
          </p:nvPr>
        </p:nvGraphicFramePr>
        <p:xfrm>
          <a:off x="1199456" y="2226734"/>
          <a:ext cx="9903518" cy="3637037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4951759">
                  <a:extLst>
                    <a:ext uri="{9D8B030D-6E8A-4147-A177-3AD203B41FA5}">
                      <a16:colId xmlns:a16="http://schemas.microsoft.com/office/drawing/2014/main" val="3586445226"/>
                    </a:ext>
                  </a:extLst>
                </a:gridCol>
                <a:gridCol w="4951759">
                  <a:extLst>
                    <a:ext uri="{9D8B030D-6E8A-4147-A177-3AD203B41FA5}">
                      <a16:colId xmlns:a16="http://schemas.microsoft.com/office/drawing/2014/main" val="2869310212"/>
                    </a:ext>
                  </a:extLst>
                </a:gridCol>
              </a:tblGrid>
              <a:tr h="102053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用算术方法解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用方程解</a:t>
                      </a: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302601915"/>
                  </a:ext>
                </a:extLst>
              </a:tr>
              <a:tr h="1020534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未知数不参加列式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未知数用字母表示来列式</a:t>
                      </a: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2598910742"/>
                  </a:ext>
                </a:extLst>
              </a:tr>
              <a:tr h="159596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根据题中的已知数和未知数间的关系，确定解答步骤，再列式计算</a:t>
                      </a: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ea"/>
                          <a:sym typeface="+mn-lt"/>
                        </a:rPr>
                        <a:t>根据题意找出数量间的相等关系列出含有未知数的等式</a:t>
                      </a: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4230904226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D467F8DD-34B0-4C5D-8B3F-612C87313067}"/>
              </a:ext>
            </a:extLst>
          </p:cNvPr>
          <p:cNvSpPr txBox="1"/>
          <p:nvPr/>
        </p:nvSpPr>
        <p:spPr>
          <a:xfrm>
            <a:off x="1199456" y="6003484"/>
            <a:ext cx="7918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提示：通常用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y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、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z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等字母表示未知数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B0D04D7-EBC0-4942-8526-D8173BC67E68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小组讨论</a:t>
            </a:r>
          </a:p>
        </p:txBody>
      </p:sp>
    </p:spTree>
    <p:extLst>
      <p:ext uri="{BB962C8B-B14F-4D97-AF65-F5344CB8AC3E}">
        <p14:creationId xmlns:p14="http://schemas.microsoft.com/office/powerpoint/2010/main" val="239555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7CDF9030-C66D-4FE4-AC38-7C6F370F4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855" y="1437285"/>
            <a:ext cx="11518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zh-CN" altLang="en-US" sz="2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、请同学们观察下面这些式子，看看它们有什么共同的特征？</a:t>
            </a:r>
          </a:p>
        </p:txBody>
      </p:sp>
      <p:grpSp>
        <p:nvGrpSpPr>
          <p:cNvPr id="6" name="Group 3">
            <a:extLst>
              <a:ext uri="{FF2B5EF4-FFF2-40B4-BE49-F238E27FC236}">
                <a16:creationId xmlns:a16="http://schemas.microsoft.com/office/drawing/2014/main" id="{957E425D-59D5-487D-A22C-9AC394AE699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06279" y="2222395"/>
            <a:ext cx="7252148" cy="2649537"/>
            <a:chOff x="-302" y="-2"/>
            <a:chExt cx="12116" cy="44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bject 4">
                  <a:extLst>
                    <a:ext uri="{FF2B5EF4-FFF2-40B4-BE49-F238E27FC236}">
                      <a16:creationId xmlns:a16="http://schemas.microsoft.com/office/drawing/2014/main" id="{DE0F86AB-2A56-46B6-BEDC-EB37D5643794}"/>
                    </a:ext>
                  </a:extLst>
                </p:cNvPr>
                <p:cNvSpPr txBox="1"/>
                <p:nvPr/>
              </p:nvSpPr>
              <p:spPr bwMode="auto">
                <a:xfrm>
                  <a:off x="0" y="-2"/>
                  <a:ext cx="3915" cy="115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1)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2=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7" name="Object 4">
                  <a:extLst>
                    <a:ext uri="{FF2B5EF4-FFF2-40B4-BE49-F238E27FC236}">
                      <a16:creationId xmlns:a16="http://schemas.microsoft.com/office/drawing/2014/main" id="{DE0F86AB-2A56-46B6-BEDC-EB37D56437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-2"/>
                  <a:ext cx="3915" cy="1156"/>
                </a:xfrm>
                <a:prstGeom prst="rect">
                  <a:avLst/>
                </a:prstGeom>
                <a:blipFill>
                  <a:blip r:embed="rId3"/>
                  <a:stretch>
                    <a:fillRect l="-207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5">
                  <a:extLst>
                    <a:ext uri="{FF2B5EF4-FFF2-40B4-BE49-F238E27FC236}">
                      <a16:creationId xmlns:a16="http://schemas.microsoft.com/office/drawing/2014/main" id="{9E12135D-66F8-47F9-9D23-E8C485E2F8AD}"/>
                    </a:ext>
                  </a:extLst>
                </p:cNvPr>
                <p:cNvSpPr txBox="1"/>
                <p:nvPr/>
              </p:nvSpPr>
              <p:spPr bwMode="auto">
                <a:xfrm>
                  <a:off x="5666" y="121"/>
                  <a:ext cx="4199" cy="101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）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−4=3</m:t>
                        </m:r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8" name="Object 5">
                  <a:extLst>
                    <a:ext uri="{FF2B5EF4-FFF2-40B4-BE49-F238E27FC236}">
                      <a16:creationId xmlns:a16="http://schemas.microsoft.com/office/drawing/2014/main" id="{9E12135D-66F8-47F9-9D23-E8C485E2F8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66" y="121"/>
                  <a:ext cx="4199" cy="1011"/>
                </a:xfrm>
                <a:prstGeom prst="rect">
                  <a:avLst/>
                </a:prstGeom>
                <a:blipFill>
                  <a:blip r:embed="rId4"/>
                  <a:stretch>
                    <a:fillRect l="-242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6">
                  <a:extLst>
                    <a:ext uri="{FF2B5EF4-FFF2-40B4-BE49-F238E27FC236}">
                      <a16:creationId xmlns:a16="http://schemas.microsoft.com/office/drawing/2014/main" id="{13B7BD8D-800E-456C-8C88-5BFAAD9C9F4A}"/>
                    </a:ext>
                  </a:extLst>
                </p:cNvPr>
                <p:cNvSpPr txBox="1"/>
                <p:nvPr/>
              </p:nvSpPr>
              <p:spPr bwMode="auto">
                <a:xfrm>
                  <a:off x="-302" y="3347"/>
                  <a:ext cx="4706" cy="10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）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2=3</m:t>
                        </m:r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9" name="Object 6">
                  <a:extLst>
                    <a:ext uri="{FF2B5EF4-FFF2-40B4-BE49-F238E27FC236}">
                      <a16:creationId xmlns:a16="http://schemas.microsoft.com/office/drawing/2014/main" id="{13B7BD8D-800E-456C-8C88-5BFAAD9C9F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302" y="3347"/>
                  <a:ext cx="4706" cy="1010"/>
                </a:xfrm>
                <a:prstGeom prst="rect">
                  <a:avLst/>
                </a:prstGeom>
                <a:blipFill>
                  <a:blip r:embed="rId5"/>
                  <a:stretch>
                    <a:fillRect l="-216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bject 7">
                  <a:extLst>
                    <a:ext uri="{FF2B5EF4-FFF2-40B4-BE49-F238E27FC236}">
                      <a16:creationId xmlns:a16="http://schemas.microsoft.com/office/drawing/2014/main" id="{D04EFA61-5A7E-4FA4-86FA-8A0E4FBD4C23}"/>
                    </a:ext>
                  </a:extLst>
                </p:cNvPr>
                <p:cNvSpPr txBox="1"/>
                <p:nvPr/>
              </p:nvSpPr>
              <p:spPr bwMode="auto">
                <a:xfrm>
                  <a:off x="5949" y="3268"/>
                  <a:ext cx="3184" cy="115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8)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7</m:t>
                        </m:r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0" name="Object 7">
                  <a:extLst>
                    <a:ext uri="{FF2B5EF4-FFF2-40B4-BE49-F238E27FC236}">
                      <a16:creationId xmlns:a16="http://schemas.microsoft.com/office/drawing/2014/main" id="{D04EFA61-5A7E-4FA4-86FA-8A0E4FBD4C2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49" y="3268"/>
                  <a:ext cx="3184" cy="1155"/>
                </a:xfrm>
                <a:prstGeom prst="rect">
                  <a:avLst/>
                </a:prstGeom>
                <a:blipFill>
                  <a:blip r:embed="rId6"/>
                  <a:stretch>
                    <a:fillRect l="-255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8">
                  <a:extLst>
                    <a:ext uri="{FF2B5EF4-FFF2-40B4-BE49-F238E27FC236}">
                      <a16:creationId xmlns:a16="http://schemas.microsoft.com/office/drawing/2014/main" id="{A21BA45A-2D7D-409D-8BDA-030CCC4F8B0F}"/>
                    </a:ext>
                  </a:extLst>
                </p:cNvPr>
                <p:cNvSpPr txBox="1"/>
                <p:nvPr/>
              </p:nvSpPr>
              <p:spPr bwMode="auto">
                <a:xfrm>
                  <a:off x="5666" y="2220"/>
                  <a:ext cx="3473" cy="101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（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6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）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9</m:t>
                        </m:r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1" name="Object 8">
                  <a:extLst>
                    <a:ext uri="{FF2B5EF4-FFF2-40B4-BE49-F238E27FC236}">
                      <a16:creationId xmlns:a16="http://schemas.microsoft.com/office/drawing/2014/main" id="{A21BA45A-2D7D-409D-8BDA-030CCC4F8B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66" y="2220"/>
                  <a:ext cx="3473" cy="1011"/>
                </a:xfrm>
                <a:prstGeom prst="rect">
                  <a:avLst/>
                </a:prstGeom>
                <a:blipFill>
                  <a:blip r:embed="rId7"/>
                  <a:stretch>
                    <a:fillRect l="-29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bject 9">
                  <a:extLst>
                    <a:ext uri="{FF2B5EF4-FFF2-40B4-BE49-F238E27FC236}">
                      <a16:creationId xmlns:a16="http://schemas.microsoft.com/office/drawing/2014/main" id="{911F5032-1A5F-47F4-87EE-F3EF6FA0EFE6}"/>
                    </a:ext>
                  </a:extLst>
                </p:cNvPr>
                <p:cNvSpPr txBox="1"/>
                <p:nvPr/>
              </p:nvSpPr>
              <p:spPr bwMode="auto">
                <a:xfrm>
                  <a:off x="5949" y="1102"/>
                  <a:ext cx="5865" cy="130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4)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𝑎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2=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2" name="Object 9">
                  <a:extLst>
                    <a:ext uri="{FF2B5EF4-FFF2-40B4-BE49-F238E27FC236}">
                      <a16:creationId xmlns:a16="http://schemas.microsoft.com/office/drawing/2014/main" id="{911F5032-1A5F-47F4-87EE-F3EF6FA0EF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49" y="1102"/>
                  <a:ext cx="5865" cy="1303"/>
                </a:xfrm>
                <a:prstGeom prst="rect">
                  <a:avLst/>
                </a:prstGeom>
                <a:blipFill>
                  <a:blip r:embed="rId8"/>
                  <a:stretch>
                    <a:fillRect l="-138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10">
                  <a:extLst>
                    <a:ext uri="{FF2B5EF4-FFF2-40B4-BE49-F238E27FC236}">
                      <a16:creationId xmlns:a16="http://schemas.microsoft.com/office/drawing/2014/main" id="{F986DC04-415A-43E0-B45E-F3078E36B08F}"/>
                    </a:ext>
                  </a:extLst>
                </p:cNvPr>
                <p:cNvSpPr txBox="1"/>
                <p:nvPr/>
              </p:nvSpPr>
              <p:spPr bwMode="auto">
                <a:xfrm>
                  <a:off x="0" y="2212"/>
                  <a:ext cx="4198" cy="115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5)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2=5</m:t>
                        </m:r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3" name="Object 10">
                  <a:extLst>
                    <a:ext uri="{FF2B5EF4-FFF2-40B4-BE49-F238E27FC236}">
                      <a16:creationId xmlns:a16="http://schemas.microsoft.com/office/drawing/2014/main" id="{F986DC04-415A-43E0-B45E-F3078E36B0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212"/>
                  <a:ext cx="4198" cy="1155"/>
                </a:xfrm>
                <a:prstGeom prst="rect">
                  <a:avLst/>
                </a:prstGeom>
                <a:blipFill>
                  <a:blip r:embed="rId9"/>
                  <a:stretch>
                    <a:fillRect l="-193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11">
                  <a:extLst>
                    <a:ext uri="{FF2B5EF4-FFF2-40B4-BE49-F238E27FC236}">
                      <a16:creationId xmlns:a16="http://schemas.microsoft.com/office/drawing/2014/main" id="{A837BB67-43D3-4DE1-B516-7627FC0270E3}"/>
                    </a:ext>
                  </a:extLst>
                </p:cNvPr>
                <p:cNvSpPr txBox="1"/>
                <p:nvPr/>
              </p:nvSpPr>
              <p:spPr bwMode="auto">
                <a:xfrm>
                  <a:off x="0" y="1134"/>
                  <a:ext cx="4706" cy="115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(3)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−4</m:t>
                        </m:r>
                      </m:oMath>
                    </m:oMathPara>
                  </a14:m>
                  <a:endPara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4" name="Object 11">
                  <a:extLst>
                    <a:ext uri="{FF2B5EF4-FFF2-40B4-BE49-F238E27FC236}">
                      <a16:creationId xmlns:a16="http://schemas.microsoft.com/office/drawing/2014/main" id="{A837BB67-43D3-4DE1-B516-7627FC0270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1134"/>
                  <a:ext cx="4706" cy="1155"/>
                </a:xfrm>
                <a:prstGeom prst="rect">
                  <a:avLst/>
                </a:prstGeom>
                <a:blipFill>
                  <a:blip r:embed="rId10"/>
                  <a:stretch>
                    <a:fillRect l="-173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椭圆 30">
            <a:extLst>
              <a:ext uri="{FF2B5EF4-FFF2-40B4-BE49-F238E27FC236}">
                <a16:creationId xmlns:a16="http://schemas.microsoft.com/office/drawing/2014/main" id="{841F506B-C435-4593-A9BF-87BA8F4250C0}"/>
              </a:ext>
            </a:extLst>
          </p:cNvPr>
          <p:cNvSpPr/>
          <p:nvPr/>
        </p:nvSpPr>
        <p:spPr>
          <a:xfrm>
            <a:off x="2910654" y="2301839"/>
            <a:ext cx="287383" cy="393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8E42C40A-7933-42D9-8793-92B032F27037}"/>
              </a:ext>
            </a:extLst>
          </p:cNvPr>
          <p:cNvSpPr/>
          <p:nvPr/>
        </p:nvSpPr>
        <p:spPr>
          <a:xfrm>
            <a:off x="2909894" y="2995511"/>
            <a:ext cx="287383" cy="393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4" name="椭圆 33">
            <a:extLst>
              <a:ext uri="{FF2B5EF4-FFF2-40B4-BE49-F238E27FC236}">
                <a16:creationId xmlns:a16="http://schemas.microsoft.com/office/drawing/2014/main" id="{3401A450-2F65-4415-B4FB-6D969A6804BA}"/>
              </a:ext>
            </a:extLst>
          </p:cNvPr>
          <p:cNvSpPr/>
          <p:nvPr/>
        </p:nvSpPr>
        <p:spPr>
          <a:xfrm>
            <a:off x="6017882" y="4231423"/>
            <a:ext cx="287383" cy="393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:a16="http://schemas.microsoft.com/office/drawing/2014/main" id="{792750D7-5EFF-47F3-B1DF-C3E11620F5B5}"/>
              </a:ext>
            </a:extLst>
          </p:cNvPr>
          <p:cNvSpPr/>
          <p:nvPr/>
        </p:nvSpPr>
        <p:spPr>
          <a:xfrm>
            <a:off x="6281026" y="3622881"/>
            <a:ext cx="287383" cy="393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69EB7540-A244-4CD9-8609-1342D55B1768}"/>
              </a:ext>
            </a:extLst>
          </p:cNvPr>
          <p:cNvSpPr/>
          <p:nvPr/>
        </p:nvSpPr>
        <p:spPr>
          <a:xfrm>
            <a:off x="6615769" y="2940351"/>
            <a:ext cx="287383" cy="393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33EFB6B6-DB97-4739-ADB3-DA431A879795}"/>
              </a:ext>
            </a:extLst>
          </p:cNvPr>
          <p:cNvSpPr/>
          <p:nvPr/>
        </p:nvSpPr>
        <p:spPr>
          <a:xfrm>
            <a:off x="6654650" y="2375355"/>
            <a:ext cx="287383" cy="393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D5E0B16E-FCC3-46AB-AFC8-559C016C1396}"/>
              </a:ext>
            </a:extLst>
          </p:cNvPr>
          <p:cNvSpPr/>
          <p:nvPr/>
        </p:nvSpPr>
        <p:spPr>
          <a:xfrm>
            <a:off x="2878577" y="3656474"/>
            <a:ext cx="287383" cy="393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77688D17-F3D7-42FA-A183-AFAEDC71B26A}"/>
              </a:ext>
            </a:extLst>
          </p:cNvPr>
          <p:cNvSpPr/>
          <p:nvPr/>
        </p:nvSpPr>
        <p:spPr>
          <a:xfrm>
            <a:off x="3232871" y="4320905"/>
            <a:ext cx="287383" cy="39346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0" name="Text Box 20">
            <a:extLst>
              <a:ext uri="{FF2B5EF4-FFF2-40B4-BE49-F238E27FC236}">
                <a16:creationId xmlns:a16="http://schemas.microsoft.com/office/drawing/2014/main" id="{4CEE7AF5-F7C4-484E-8731-09A4AACDA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808" y="5265418"/>
            <a:ext cx="16319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buSzPct val="100000"/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归纳：</a:t>
            </a:r>
          </a:p>
        </p:txBody>
      </p:sp>
      <p:sp>
        <p:nvSpPr>
          <p:cNvPr id="41" name="Text Box 21">
            <a:extLst>
              <a:ext uri="{FF2B5EF4-FFF2-40B4-BE49-F238E27FC236}">
                <a16:creationId xmlns:a16="http://schemas.microsoft.com/office/drawing/2014/main" id="{B48C0B99-2F08-4648-BFB8-29D61F8DB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570" y="5273904"/>
            <a:ext cx="89302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1、像这种用等号“</a:t>
            </a:r>
            <a:r>
              <a:rPr lang="en-US" altLang="zh-CN" sz="2000" b="1" dirty="0">
                <a:latin typeface="+mn-lt"/>
                <a:ea typeface="+mn-ea"/>
                <a:cs typeface="+mn-ea"/>
                <a:sym typeface="+mn-lt"/>
              </a:rPr>
              <a:t>=”</a:t>
            </a: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来表示相等关系的式子，叫等式。</a:t>
            </a:r>
          </a:p>
        </p:txBody>
      </p:sp>
      <p:sp>
        <p:nvSpPr>
          <p:cNvPr id="42" name="Text Box 22">
            <a:extLst>
              <a:ext uri="{FF2B5EF4-FFF2-40B4-BE49-F238E27FC236}">
                <a16:creationId xmlns:a16="http://schemas.microsoft.com/office/drawing/2014/main" id="{3A37B886-6D1C-454D-B3DE-998A50F5E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8571" y="5870524"/>
            <a:ext cx="81597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zh-CN" altLang="en-US" sz="2000" b="1" dirty="0">
                <a:latin typeface="+mn-lt"/>
                <a:ea typeface="+mn-ea"/>
                <a:cs typeface="+mn-ea"/>
                <a:sym typeface="+mn-lt"/>
              </a:rPr>
              <a:t>2、像这样含有未知数的等式叫做方程。</a:t>
            </a:r>
          </a:p>
        </p:txBody>
      </p:sp>
      <p:sp>
        <p:nvSpPr>
          <p:cNvPr id="43" name="椭圆 42">
            <a:extLst>
              <a:ext uri="{FF2B5EF4-FFF2-40B4-BE49-F238E27FC236}">
                <a16:creationId xmlns:a16="http://schemas.microsoft.com/office/drawing/2014/main" id="{CC8AB31A-C0F1-45AE-B3E2-CEDDE2D6D485}"/>
              </a:ext>
            </a:extLst>
          </p:cNvPr>
          <p:cNvSpPr/>
          <p:nvPr/>
        </p:nvSpPr>
        <p:spPr>
          <a:xfrm>
            <a:off x="2107880" y="2977476"/>
            <a:ext cx="761801" cy="411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C0A266C2-943B-46A1-9405-6BF9A29A4A94}"/>
              </a:ext>
            </a:extLst>
          </p:cNvPr>
          <p:cNvSpPr/>
          <p:nvPr/>
        </p:nvSpPr>
        <p:spPr>
          <a:xfrm>
            <a:off x="5636981" y="2903945"/>
            <a:ext cx="931428" cy="4995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5" name="椭圆 44">
            <a:extLst>
              <a:ext uri="{FF2B5EF4-FFF2-40B4-BE49-F238E27FC236}">
                <a16:creationId xmlns:a16="http://schemas.microsoft.com/office/drawing/2014/main" id="{A46E0D1C-7482-419E-82AF-83B2BB656FE0}"/>
              </a:ext>
            </a:extLst>
          </p:cNvPr>
          <p:cNvSpPr/>
          <p:nvPr/>
        </p:nvSpPr>
        <p:spPr>
          <a:xfrm>
            <a:off x="6903151" y="2919979"/>
            <a:ext cx="931428" cy="4995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43035DE1-F1C7-430F-9C87-164997F0E668}"/>
              </a:ext>
            </a:extLst>
          </p:cNvPr>
          <p:cNvSpPr/>
          <p:nvPr/>
        </p:nvSpPr>
        <p:spPr>
          <a:xfrm>
            <a:off x="1956249" y="3594167"/>
            <a:ext cx="482985" cy="4995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7" name="椭圆 46">
            <a:extLst>
              <a:ext uri="{FF2B5EF4-FFF2-40B4-BE49-F238E27FC236}">
                <a16:creationId xmlns:a16="http://schemas.microsoft.com/office/drawing/2014/main" id="{03734298-9E1D-4F06-92A4-701B1FD506CC}"/>
              </a:ext>
            </a:extLst>
          </p:cNvPr>
          <p:cNvSpPr/>
          <p:nvPr/>
        </p:nvSpPr>
        <p:spPr>
          <a:xfrm>
            <a:off x="2242954" y="4227661"/>
            <a:ext cx="482985" cy="4995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8" name="椭圆 47">
            <a:extLst>
              <a:ext uri="{FF2B5EF4-FFF2-40B4-BE49-F238E27FC236}">
                <a16:creationId xmlns:a16="http://schemas.microsoft.com/office/drawing/2014/main" id="{38E90FD2-F839-413F-BE6B-B7613A332B0D}"/>
              </a:ext>
            </a:extLst>
          </p:cNvPr>
          <p:cNvSpPr/>
          <p:nvPr/>
        </p:nvSpPr>
        <p:spPr>
          <a:xfrm>
            <a:off x="5777812" y="3603433"/>
            <a:ext cx="482985" cy="4995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9" name="椭圆 48">
            <a:extLst>
              <a:ext uri="{FF2B5EF4-FFF2-40B4-BE49-F238E27FC236}">
                <a16:creationId xmlns:a16="http://schemas.microsoft.com/office/drawing/2014/main" id="{C2216DBD-BB24-42B6-A9D0-5C57A906BCFD}"/>
              </a:ext>
            </a:extLst>
          </p:cNvPr>
          <p:cNvSpPr/>
          <p:nvPr/>
        </p:nvSpPr>
        <p:spPr>
          <a:xfrm>
            <a:off x="5541289" y="4180358"/>
            <a:ext cx="482985" cy="49954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1D9977EF-C06A-4278-847F-C1156F89AB27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思考</a:t>
            </a:r>
          </a:p>
        </p:txBody>
      </p:sp>
    </p:spTree>
    <p:extLst>
      <p:ext uri="{BB962C8B-B14F-4D97-AF65-F5344CB8AC3E}">
        <p14:creationId xmlns:p14="http://schemas.microsoft.com/office/powerpoint/2010/main" val="298391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/>
      <p:bldP spid="42" grpId="0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15BC8685-62FF-42FC-A5AA-41A078AAC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891" y="1332822"/>
            <a:ext cx="11425767" cy="441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判断下列各式是不是方程，是的打“√”，不是的打“</a:t>
            </a:r>
            <a:r>
              <a:rPr lang="en-US" altLang="zh-CN" sz="1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X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”并说明原因。</a:t>
            </a:r>
          </a:p>
          <a:p>
            <a:pPr defTabSz="914377">
              <a:lnSpc>
                <a:spcPct val="2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1)-2+5=3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) 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2) 3χ-2=7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)     </a:t>
            </a:r>
          </a:p>
          <a:p>
            <a:pPr defTabSz="914377">
              <a:lnSpc>
                <a:spcPct val="2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3)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m=5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) 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4) χ﹥ 4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)</a:t>
            </a:r>
          </a:p>
          <a:p>
            <a:pPr defTabSz="914377">
              <a:lnSpc>
                <a:spcPct val="2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5)</a:t>
            </a:r>
            <a:r>
              <a:rPr lang="en-US" altLang="zh-CN" sz="2400" dirty="0" err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χ+y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6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) 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6) 2χ</a:t>
            </a:r>
            <a:r>
              <a:rPr lang="en-US" altLang="zh-CN" sz="2400" baseline="30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-5χ+1=0(    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)</a:t>
            </a:r>
          </a:p>
          <a:p>
            <a:pPr defTabSz="914377">
              <a:lnSpc>
                <a:spcPct val="20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7) 2a +b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      )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（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8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x=3     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（     ）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5E6F41AD-A79F-4D8D-A05F-B8C4C0D99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303" y="2464244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2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10E2A7B8-10B8-4780-A7FF-3436B9749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409" y="2464245"/>
            <a:ext cx="606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2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ｘ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FCBC1C71-805F-46A3-8305-B4D5172F2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727" y="4280618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2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9C387887-012B-4D32-BA07-54E81F1CE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175" y="3374977"/>
            <a:ext cx="6062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2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ｘ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BBF53B37-237C-41CD-A0D3-4A67437CE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2652" y="3382598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2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18ECBC74-C12D-4484-B74B-A1C102485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3937" y="4283957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2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1ADA5B46-63DB-4BF0-B11A-921D2BF19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3937" y="5202310"/>
            <a:ext cx="71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ｘ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FE19D0B6-215F-45E0-BECD-597C4295B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6727" y="5138285"/>
            <a:ext cx="4106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zh-CN" altLang="en-US" sz="3200" b="1" dirty="0">
                <a:solidFill>
                  <a:srgbClr val="FF3300"/>
                </a:solidFill>
                <a:latin typeface="+mn-lt"/>
                <a:ea typeface="+mn-ea"/>
                <a:cs typeface="+mn-ea"/>
                <a:sym typeface="+mn-lt"/>
              </a:rPr>
              <a:t>√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FE946B0-998A-4A3B-893D-324A24669875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414187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CA7F1C51-AE89-4DD0-BADA-88202E66DE42}"/>
              </a:ext>
            </a:extLst>
          </p:cNvPr>
          <p:cNvSpPr txBox="1"/>
          <p:nvPr/>
        </p:nvSpPr>
        <p:spPr>
          <a:xfrm>
            <a:off x="1199457" y="1471748"/>
            <a:ext cx="9303081" cy="2446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 defTabSz="914377">
              <a:lnSpc>
                <a:spcPct val="30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先设字母表示未知数。</a:t>
            </a:r>
            <a:endParaRPr lang="en-US" altLang="zh-CN" sz="2800" dirty="0">
              <a:solidFill>
                <a:prstClr val="black"/>
              </a:solidFill>
              <a:cs typeface="+mn-ea"/>
              <a:sym typeface="+mn-lt"/>
            </a:endParaRPr>
          </a:p>
          <a:p>
            <a:pPr marL="380990" indent="-380990" defTabSz="914377">
              <a:lnSpc>
                <a:spcPct val="30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根据问题中的相关关系，写出含有未知数的等式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D3E5998-0B9A-42D4-AF3C-A025859D6867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列方程的步骤</a:t>
            </a:r>
          </a:p>
        </p:txBody>
      </p:sp>
    </p:spTree>
    <p:extLst>
      <p:ext uri="{BB962C8B-B14F-4D97-AF65-F5344CB8AC3E}">
        <p14:creationId xmlns:p14="http://schemas.microsoft.com/office/powerpoint/2010/main" val="31905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8B9A48AD-D53B-404B-8FCD-CCC041D5DF53}"/>
              </a:ext>
            </a:extLst>
          </p:cNvPr>
          <p:cNvSpPr txBox="1"/>
          <p:nvPr/>
        </p:nvSpPr>
        <p:spPr>
          <a:xfrm>
            <a:off x="959749" y="1396753"/>
            <a:ext cx="9503833" cy="960967"/>
          </a:xfrm>
          <a:prstGeom prst="rect">
            <a:avLst/>
          </a:prstGeom>
          <a:noFill/>
          <a:ln w="9525">
            <a:noFill/>
          </a:ln>
        </p:spPr>
        <p:txBody>
          <a:bodyPr lIns="0" rIns="0"/>
          <a:lstStyle/>
          <a:p>
            <a:pPr defTabSz="914377">
              <a:spcBef>
                <a:spcPct val="50000"/>
              </a:spcBef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例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根据下列问题，设未知数并列出方程：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89FCDC4-8DE6-4A8C-97B5-62BFE9B17110}"/>
              </a:ext>
            </a:extLst>
          </p:cNvPr>
          <p:cNvSpPr/>
          <p:nvPr/>
        </p:nvSpPr>
        <p:spPr>
          <a:xfrm>
            <a:off x="719666" y="2129840"/>
            <a:ext cx="10752667" cy="461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0">
              <a:tabLst>
                <a:tab pos="2277476" algn="l"/>
              </a:tabLst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）用一根长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4cm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的铁丝围成一个正方形，正方形的边长是多少？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13544B6-8553-4546-8793-FADE58F059D2}"/>
              </a:ext>
            </a:extLst>
          </p:cNvPr>
          <p:cNvGrpSpPr/>
          <p:nvPr/>
        </p:nvGrpSpPr>
        <p:grpSpPr>
          <a:xfrm>
            <a:off x="4501991" y="4108195"/>
            <a:ext cx="7871883" cy="1540935"/>
            <a:chOff x="2676" y="1461"/>
            <a:chExt cx="3719" cy="728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E1A9A43-D5C2-490B-9548-59DC498BF095}"/>
                </a:ext>
              </a:extLst>
            </p:cNvPr>
            <p:cNvSpPr/>
            <p:nvPr/>
          </p:nvSpPr>
          <p:spPr>
            <a:xfrm>
              <a:off x="2676" y="1461"/>
              <a:ext cx="3719" cy="59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defTabSz="0">
                <a:lnSpc>
                  <a:spcPct val="150000"/>
                </a:lnSpc>
                <a:tabLst>
                  <a:tab pos="2277476" algn="l"/>
                </a:tabLst>
              </a:pPr>
              <a:r>
                <a:rPr lang="zh-CN" altLang="en-US" sz="2667" dirty="0">
                  <a:cs typeface="+mn-ea"/>
                  <a:sym typeface="+mn-lt"/>
                </a:rPr>
                <a:t>解：设正方形的边长为</a:t>
              </a:r>
              <a:r>
                <a:rPr lang="en-US" altLang="zh-CN" sz="2667" i="1" dirty="0">
                  <a:cs typeface="+mn-ea"/>
                  <a:sym typeface="+mn-lt"/>
                </a:rPr>
                <a:t>x </a:t>
              </a:r>
              <a:r>
                <a:rPr lang="en-US" altLang="zh-CN" sz="2667" dirty="0">
                  <a:cs typeface="+mn-ea"/>
                  <a:sym typeface="+mn-lt"/>
                </a:rPr>
                <a:t>cm.</a:t>
              </a:r>
            </a:p>
            <a:p>
              <a:pPr defTabSz="0">
                <a:lnSpc>
                  <a:spcPct val="150000"/>
                </a:lnSpc>
                <a:tabLst>
                  <a:tab pos="2277476" algn="l"/>
                </a:tabLst>
              </a:pPr>
              <a:r>
                <a:rPr lang="zh-CN" altLang="en-US" sz="2667" dirty="0">
                  <a:cs typeface="+mn-ea"/>
                  <a:sym typeface="+mn-lt"/>
                </a:rPr>
                <a:t>列方程                     </a:t>
              </a:r>
              <a:r>
                <a:rPr lang="en-US" altLang="zh-CN" sz="2667" dirty="0">
                  <a:cs typeface="+mn-ea"/>
                  <a:sym typeface="+mn-lt"/>
                </a:rPr>
                <a:t>.</a:t>
              </a:r>
            </a:p>
          </p:txBody>
        </p:sp>
        <p:graphicFrame>
          <p:nvGraphicFramePr>
            <p:cNvPr id="9" name="内容占位符 389125">
              <a:extLst>
                <a:ext uri="{FF2B5EF4-FFF2-40B4-BE49-F238E27FC236}">
                  <a16:creationId xmlns:a16="http://schemas.microsoft.com/office/drawing/2014/main" id="{BE07ABE9-B967-493A-9BB8-B989DD78EF51}"/>
                </a:ext>
              </a:extLst>
            </p:cNvPr>
            <p:cNvGraphicFramePr>
              <a:graphicFrameLocks noGrp="1"/>
            </p:cNvGraphicFramePr>
            <p:nvPr>
              <p:ph/>
            </p:nvPr>
          </p:nvGraphicFramePr>
          <p:xfrm>
            <a:off x="3533" y="1931"/>
            <a:ext cx="71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494665" imgH="177800" progId="Equation.DSMT4">
                    <p:embed/>
                  </p:oleObj>
                </mc:Choice>
                <mc:Fallback>
                  <p:oleObj r:id="rId3" imgW="494665" imgH="177800" progId="Equation.DSMT4">
                    <p:embed/>
                    <p:pic>
                      <p:nvPicPr>
                        <p:cNvPr id="9" name="内容占位符 389125">
                          <a:extLst>
                            <a:ext uri="{FF2B5EF4-FFF2-40B4-BE49-F238E27FC236}">
                              <a16:creationId xmlns:a16="http://schemas.microsoft.com/office/drawing/2014/main" id="{BE07ABE9-B967-493A-9BB8-B989DD78EF5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33" y="1931"/>
                          <a:ext cx="719" cy="258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C2FF686E-AA04-49EC-A8FD-098DC15ADC72}"/>
              </a:ext>
            </a:extLst>
          </p:cNvPr>
          <p:cNvSpPr/>
          <p:nvPr/>
        </p:nvSpPr>
        <p:spPr>
          <a:xfrm>
            <a:off x="1271173" y="3357249"/>
            <a:ext cx="2482896" cy="24828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D42D407-C71A-447B-AFCF-A3798992180E}"/>
              </a:ext>
            </a:extLst>
          </p:cNvPr>
          <p:cNvSpPr txBox="1"/>
          <p:nvPr/>
        </p:nvSpPr>
        <p:spPr>
          <a:xfrm>
            <a:off x="4513943" y="2978732"/>
            <a:ext cx="6592345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分析：正方形的四条边都相等，已知正方形的周长是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4cm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所以设边长为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列方程得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4x=24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7D3C7DC-121B-4A77-B34E-43A6DE8396E7}"/>
              </a:ext>
            </a:extLst>
          </p:cNvPr>
          <p:cNvSpPr txBox="1"/>
          <p:nvPr/>
        </p:nvSpPr>
        <p:spPr>
          <a:xfrm>
            <a:off x="1563438" y="469981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A5B592"/>
                </a:solidFill>
                <a:cs typeface="+mn-ea"/>
                <a:sym typeface="+mn-lt"/>
              </a:rPr>
              <a:t>练习</a:t>
            </a:r>
          </a:p>
        </p:txBody>
      </p:sp>
    </p:spTree>
    <p:extLst>
      <p:ext uri="{BB962C8B-B14F-4D97-AF65-F5344CB8AC3E}">
        <p14:creationId xmlns:p14="http://schemas.microsoft.com/office/powerpoint/2010/main" val="29721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办公资源网：www.bangongziyuan.com">
  <a:themeElements>
    <a:clrScheme name="纸张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41drzbsk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</TotalTime>
  <Words>1758</Words>
  <Application>Microsoft Office PowerPoint</Application>
  <PresentationFormat>宽屏</PresentationFormat>
  <Paragraphs>176</Paragraphs>
  <Slides>21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阿里巴巴普惠体 R</vt:lpstr>
      <vt:lpstr>思源黑体 CN Light</vt:lpstr>
      <vt:lpstr>Arial</vt:lpstr>
      <vt:lpstr>Cambria Math</vt:lpstr>
      <vt:lpstr>Wingdings</vt:lpstr>
      <vt:lpstr>办公资源网：www.bangongziyuan.com</vt:lpstr>
      <vt:lpstr>Microsoft Word Document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3</cp:revision>
  <dcterms:created xsi:type="dcterms:W3CDTF">2020-04-04T14:56:36Z</dcterms:created>
  <dcterms:modified xsi:type="dcterms:W3CDTF">2021-01-09T09:42:28Z</dcterms:modified>
</cp:coreProperties>
</file>